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076D" w:rsidRDefault="00B5076D" w:rsidP="00B5076D">
      <w:pPr>
        <w:ind w:left="-364"/>
        <w:jc w:val="center"/>
        <w:rPr>
          <w:rFonts w:ascii="Calibri" w:hAnsi="Calibri" w:cs="Calibri"/>
          <w:b/>
          <w:sz w:val="28"/>
          <w:szCs w:val="28"/>
          <w:lang w:val="fr-CA"/>
        </w:rPr>
      </w:pPr>
    </w:p>
    <w:p w:rsidR="00B5076D" w:rsidRDefault="00B5076D" w:rsidP="00B5076D">
      <w:pPr>
        <w:spacing w:after="0"/>
        <w:ind w:left="-364"/>
        <w:jc w:val="center"/>
        <w:rPr>
          <w:rFonts w:ascii="Calibri" w:hAnsi="Calibri" w:cs="Calibri"/>
          <w:b/>
          <w:sz w:val="28"/>
          <w:szCs w:val="28"/>
          <w:lang w:val="fr-CA"/>
        </w:rPr>
      </w:pPr>
      <w:r w:rsidRPr="00B5076D">
        <w:rPr>
          <w:rFonts w:ascii="Calibri" w:hAnsi="Calibri" w:cs="Calibri"/>
          <w:b/>
          <w:sz w:val="28"/>
          <w:szCs w:val="28"/>
          <w:lang w:val="fr-CA"/>
        </w:rPr>
        <w:t xml:space="preserve">ANNEXE 13 : Résolution de problèmes sur la loi de </w:t>
      </w:r>
    </w:p>
    <w:p w:rsidR="00B5076D" w:rsidRPr="00B5076D" w:rsidRDefault="00B5076D" w:rsidP="00B5076D">
      <w:pPr>
        <w:ind w:left="-364"/>
        <w:jc w:val="center"/>
        <w:rPr>
          <w:rFonts w:ascii="Calibri" w:hAnsi="Calibri" w:cs="Calibri"/>
          <w:b/>
          <w:sz w:val="28"/>
          <w:szCs w:val="28"/>
          <w:lang w:val="fr-CA"/>
        </w:rPr>
      </w:pPr>
      <w:r w:rsidRPr="00B5076D">
        <w:rPr>
          <w:rFonts w:ascii="Calibri" w:hAnsi="Calibri" w:cs="Calibri"/>
          <w:b/>
          <w:sz w:val="28"/>
          <w:szCs w:val="28"/>
          <w:lang w:val="fr-CA"/>
        </w:rPr>
        <w:t>Coulomb – Renseignements pour l’enseignant</w:t>
      </w:r>
    </w:p>
    <w:p w:rsidR="006752DA" w:rsidRPr="003E3A5F" w:rsidRDefault="006752DA" w:rsidP="00BA6567">
      <w:pPr>
        <w:spacing w:after="0" w:line="240" w:lineRule="auto"/>
        <w:rPr>
          <w:rFonts w:cstheme="minorHAnsi"/>
          <w:lang w:val="fr-CA"/>
        </w:rPr>
      </w:pPr>
      <w:r w:rsidRPr="003E3A5F">
        <w:rPr>
          <w:rFonts w:cstheme="minorHAnsi"/>
          <w:lang w:val="fr-CA"/>
        </w:rPr>
        <w:t>Trois charges sont placées tel que l’indique le diagramme suivant. Calcule la force nette qui agit sur la sphère B.</w:t>
      </w:r>
    </w:p>
    <w:p w:rsidR="006752DA" w:rsidRPr="00105B77" w:rsidRDefault="00DE60D4" w:rsidP="00BA6567">
      <w:pPr>
        <w:spacing w:line="240" w:lineRule="auto"/>
        <w:rPr>
          <w:rFonts w:ascii="Arial" w:hAnsi="Arial" w:cs="Arial"/>
          <w:lang w:val="fr-CA"/>
        </w:rPr>
      </w:pPr>
      <w:r w:rsidRPr="00DE60D4">
        <w:rPr>
          <w:rFonts w:ascii="Arial" w:hAnsi="Arial" w:cs="Arial"/>
          <w:noProof/>
        </w:rPr>
        <w:pict>
          <v:group id="_x0000_s8466" editas="canvas" style="position:absolute;margin-left:198pt;margin-top:5.3pt;width:270pt;height:115.05pt;z-index:251689984" coordorigin="3240,3600" coordsize="5400,2301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8467" type="#_x0000_t75" style="position:absolute;left:3240;top:3600;width:5400;height:2301" o:preferrelative="f">
              <v:fill o:detectmouseclick="t"/>
              <v:path o:extrusionok="t" o:connecttype="none"/>
              <o:lock v:ext="edit" text="t"/>
            </v:shape>
            <v:group id="_x0000_s8468" style="position:absolute;left:3547;top:3601;width:4777;height:2244" coordorigin="3547,3601" coordsize="4777,2244">
              <v:shape id="_x0000_s8469" style="position:absolute;left:4775;top:5581;width:40;height:59" coordsize="121,175" path="m,18l31,r90,158l90,175,,18xe" fillcolor="#1f1a17" stroked="f">
                <v:path arrowok="t"/>
              </v:shape>
              <v:shape id="_x0000_s8470" style="position:absolute;left:4739;top:5519;width:40;height:58" coordsize="122,175" path="m,18l31,r91,157l91,175,,18xe" fillcolor="#1f1a17" stroked="f">
                <v:path arrowok="t"/>
              </v:shape>
              <v:shape id="_x0000_s8471" style="position:absolute;left:4702;top:5456;width:41;height:58" coordsize="122,176" path="m,19l32,r90,157l90,176,,19xe" fillcolor="#1f1a17" stroked="f">
                <v:path arrowok="t"/>
              </v:shape>
              <v:shape id="_x0000_s8472" style="position:absolute;left:4666;top:5393;width:41;height:58" coordsize="122,175" path="m,17l31,r91,157l91,175,,17xe" fillcolor="#1f1a17" stroked="f">
                <v:path arrowok="t"/>
              </v:shape>
              <v:shape id="_x0000_s8473" style="position:absolute;left:4630;top:5330;width:40;height:58" coordsize="122,175" path="m,18l31,r91,158l91,175,,18xe" fillcolor="#1f1a17" stroked="f">
                <v:path arrowok="t"/>
              </v:shape>
              <v:shape id="_x0000_s8474" style="position:absolute;left:4593;top:5267;width:41;height:58" coordsize="123,175" path="m,19l32,r91,157l91,175,,19xe" fillcolor="#1f1a17" stroked="f">
                <v:path arrowok="t"/>
              </v:shape>
              <v:shape id="_x0000_s8475" style="position:absolute;left:4557;top:5204;width:41;height:59" coordsize="122,175" path="m,18l31,r91,157l91,175,,18xe" fillcolor="#1f1a17" stroked="f">
                <v:path arrowok="t"/>
              </v:shape>
              <v:shape id="_x0000_s8476" style="position:absolute;left:4521;top:5142;width:40;height:58" coordsize="122,175" path="m,17l32,r90,157l92,175,,17xe" fillcolor="#1f1a17" stroked="f">
                <v:path arrowok="t"/>
              </v:shape>
              <v:shape id="_x0000_s8477" style="position:absolute;left:4484;top:5078;width:41;height:59" coordsize="123,175" path="m,18l31,r92,157l91,175,,18xe" fillcolor="#1f1a17" stroked="f">
                <v:path arrowok="t"/>
              </v:shape>
              <v:shape id="_x0000_s8478" style="position:absolute;left:4448;top:5016;width:41;height:58" coordsize="121,175" path="m,18l31,r90,157l90,175,,18xe" fillcolor="#1f1a17" stroked="f">
                <v:path arrowok="t"/>
              </v:shape>
              <v:shape id="_x0000_s8479" style="position:absolute;left:4412;top:4953;width:41;height:58" coordsize="123,175" path="m,18l32,r91,157l92,175,,18xe" fillcolor="#1f1a17" stroked="f">
                <v:path arrowok="t"/>
              </v:shape>
              <v:shape id="_x0000_s8480" style="position:absolute;left:4376;top:4890;width:40;height:58" coordsize="122,175" path="m,17l31,r91,157l90,175,,17xe" fillcolor="#1f1a17" stroked="f">
                <v:path arrowok="t"/>
              </v:shape>
              <v:shape id="_x0000_s8481" style="position:absolute;left:4339;top:4827;width:41;height:58" coordsize="122,175" path="m,18l31,r91,157l91,175,,18xe" fillcolor="#1f1a17" stroked="f">
                <v:path arrowok="t"/>
              </v:shape>
              <v:shape id="_x0000_s8482" style="position:absolute;left:4303;top:4764;width:41;height:59" coordsize="122,175" path="m,18l32,r90,156l90,175,,18xe" fillcolor="#1f1a17" stroked="f">
                <v:path arrowok="t"/>
              </v:shape>
              <v:shape id="_x0000_s8483" style="position:absolute;left:4267;top:4701;width:41;height:59" coordsize="123,175" path="m,18l31,r92,157l91,175,,18xe" fillcolor="#1f1a17" stroked="f">
                <v:path arrowok="t"/>
              </v:shape>
              <v:shape id="_x0000_s8484" style="position:absolute;left:4231;top:4638;width:40;height:59" coordsize="121,176" path="m,18l30,r91,158l90,176,,18xe" fillcolor="#1f1a17" stroked="f">
                <v:path arrowok="t"/>
              </v:shape>
              <v:shape id="_x0000_s8485" style="position:absolute;left:4194;top:4575;width:41;height:59" coordsize="123,176" path="m,19l32,r91,157l91,176,,19xe" fillcolor="#1f1a17" stroked="f">
                <v:path arrowok="t"/>
              </v:shape>
              <v:shape id="_x0000_s8486" style="position:absolute;left:4158;top:4513;width:41;height:58" coordsize="123,175" path="m,18l31,r92,157l91,175,,18xe" fillcolor="#1f1a17" stroked="f">
                <v:path arrowok="t"/>
              </v:shape>
              <v:shape id="_x0000_s8487" style="position:absolute;left:4122;top:4450;width:40;height:58" coordsize="121,175" path="m,18l31,r90,157l91,175,,18xe" fillcolor="#1f1a17" stroked="f">
                <v:path arrowok="t"/>
              </v:shape>
              <v:shape id="_x0000_s8488" style="position:absolute;left:4085;top:4387;width:41;height:58" coordsize="123,176" path="m,19l32,r91,158l91,176,,19xe" fillcolor="#1f1a17" stroked="f">
                <v:path arrowok="t"/>
              </v:shape>
              <v:shape id="_x0000_s8489" style="position:absolute;left:4049;top:4324;width:40;height:58" coordsize="121,175" path="m,18l31,r90,157l90,175,,18xe" fillcolor="#1f1a17" stroked="f">
                <v:path arrowok="t"/>
              </v:shape>
              <v:shape id="_x0000_s8490" style="position:absolute;left:4013;top:4261;width:40;height:59" coordsize="122,175" path="m,18l31,r91,157l91,175,,18xe" fillcolor="#1f1a17" stroked="f">
                <v:path arrowok="t"/>
              </v:shape>
              <v:shape id="_x0000_s8491" style="position:absolute;left:3976;top:4198;width:41;height:59" coordsize="122,177" path="m,19l32,r90,158l90,177,,19xe" fillcolor="#1f1a17" stroked="f">
                <v:path arrowok="t"/>
              </v:shape>
              <v:shape id="_x0000_s8492" style="position:absolute;left:3940;top:4135;width:41;height:59" coordsize="122,175" path="m,18l31,r91,157l91,175,,18xe" fillcolor="#1f1a17" stroked="f">
                <v:path arrowok="t"/>
              </v:shape>
              <v:shape id="_x0000_s8493" style="position:absolute;left:3904;top:4073;width:40;height:58" coordsize="121,175" path="m,18l31,r90,157l90,175,,18xe" fillcolor="#1f1a17" stroked="f">
                <v:path arrowok="t"/>
              </v:shape>
              <v:shape id="_x0000_s8494" style="position:absolute;left:3867;top:4010;width:41;height:58" coordsize="123,175" path="m,18l32,r91,157l91,175,,18xe" fillcolor="#1f1a17" stroked="f">
                <v:path arrowok="t"/>
              </v:shape>
              <v:shape id="_x0000_s8495" style="position:absolute;left:3831;top:3947;width:41;height:58" coordsize="121,175" path="m,18l30,r91,157l90,175,,18xe" fillcolor="#1f1a17" stroked="f">
                <v:path arrowok="t"/>
              </v:shape>
              <v:shape id="_x0000_s8496" style="position:absolute;left:3795;top:3884;width:41;height:58" coordsize="122,175" path="m,18l31,r91,157l91,175,,18xe" fillcolor="#1f1a17" stroked="f">
                <v:path arrowok="t"/>
              </v:shape>
              <v:shape id="_x0000_s8497" style="position:absolute;left:3758;top:3821;width:41;height:58" coordsize="123,175" path="m,18l32,r91,157l91,175,,18xe" fillcolor="#1f1a17" stroked="f">
                <v:path arrowok="t"/>
              </v:shape>
              <v:shape id="_x0000_s8498" style="position:absolute;left:3556;top:3869;width:140;height:140" coordsize="419,419" path="m,l6,19r7,19l20,56r7,17l35,91r9,17l53,126r9,16l73,158r11,16l95,189r11,16l118,220r12,14l143,248r14,14l171,275r14,14l199,301r15,12l230,324r15,11l261,346r16,10l294,366r17,9l329,384r17,8l363,399r18,7l401,413r18,6l383,403,350,386,317,367,285,346,254,325,224,302,196,276,169,250,142,224,118,194,95,165,73,134,52,102,33,69,16,35,,xe" fillcolor="#524f4d" stroked="f">
                <v:path arrowok="t"/>
              </v:shape>
              <v:shape id="_x0000_s8499" style="position:absolute;left:3548;top:3816;width:200;height:201" coordsize="602,603" path="m,l1,31,5,61r5,29l16,120r7,28l32,176r10,28l53,231r12,26l78,283r16,25l110,332r16,24l144,378r19,21l183,420r21,20l225,459r22,18l271,493r24,16l320,524r26,14l372,550r26,11l427,571r27,8l483,587r29,6l542,598r29,3l602,603r-29,-6l546,589r-27,-8l491,572,465,562,439,551,414,540,388,527,364,512,340,498,316,483,294,466,272,450,250,431,229,413,209,393,190,374,172,352,153,331,136,309,120,287,105,263,91,239,76,215,63,189,51,164,41,138,31,111,22,84,14,57,6,28,,xe" fillcolor="#565351" stroked="f">
                <v:path arrowok="t"/>
              </v:shape>
              <v:shape id="_x0000_s8500" style="position:absolute;left:3547;top:3776;width:242;height:241" coordsize="724,723" path="m27,278r16,35l60,347r19,33l100,412r22,31l145,472r24,30l196,528r27,26l251,580r30,23l312,624r32,21l377,664r33,17l446,697r21,6l489,708r22,4l533,717r22,3l579,722r23,1l625,723r24,l675,722r25,-3l724,716r-36,-3l652,709r-35,-6l583,696r-35,-8l515,678,482,666,450,653,419,638,388,622,359,604,330,586,302,566,276,544,250,522,225,499,202,473,180,448,158,422,138,393,120,365,102,336,86,305,71,274,58,242,46,209,36,176,27,141,20,107,15,71,11,36,8,,5,24,2,49,1,74,,99r1,23l2,145r2,24l7,191r5,22l16,236r5,21l27,278xe" fillcolor="#595655" stroked="f">
                <v:path arrowok="t"/>
              </v:shape>
              <v:shape id="_x0000_s8501" style="position:absolute;left:3547;top:3743;width:275;height:274" coordsize="824,822" path="m1,219r6,28l15,276r8,27l32,330r10,27l52,383r12,25l77,434r15,24l106,482r15,24l137,528r17,22l173,571r18,22l210,612r20,20l251,650r22,19l295,685r22,17l341,717r24,14l389,746r26,13l440,770r26,11l492,791r28,9l547,808r27,8l603,822r11,l625,822r25,l676,820r25,-2l726,813r26,-4l776,803r23,-6l824,789r-19,2l786,792r-18,1l750,793r-38,-1l676,789r-37,-4l604,779r-35,-8l535,761,502,750,469,737,437,722,406,706,376,689,347,671,318,650,291,629,266,606,240,583,216,557,194,531,173,505,152,476,134,447,116,417,101,385,85,354,73,321,62,287,52,254,44,218,38,183,33,147,31,111,30,73r,-18l31,37,32,19,33,,26,24,20,48,14,72,10,97,5,122,2,147,1,173,,198r,11l1,219xe" fillcolor="#5d5a59" stroked="f">
                <v:path arrowok="t"/>
              </v:shape>
              <v:shape id="_x0000_s8502" style="position:absolute;left:3550;top:3715;width:300;height:300" coordsize="899,899" path="m,183r3,36l7,254r5,36l19,324r9,35l38,392r12,33l63,457r15,31l94,519r18,29l130,576r20,29l172,631r22,25l217,682r25,23l268,727r26,22l322,769r29,18l380,805r31,16l442,836r32,13l507,861r33,10l575,879r34,7l644,892r36,4l716,899r25,-6l764,888r23,-6l810,875r24,-8l856,858r21,-9l899,839r-19,4l861,846r-20,3l822,852r-21,2l782,855r-20,1l742,856r-37,-1l670,853r-35,-5l601,842r-35,-7l533,825,501,813,469,801,438,787,409,772,379,755,351,736,323,717,297,697,272,675,248,651,224,627,202,602,182,575,161,548,143,520,127,490,112,460,98,430,85,397,74,365,64,332,57,298,50,264,46,229,43,194r,-37l43,137r1,-20l45,98,47,77,50,58,53,38,56,19,60,,50,22,40,43,32,65,24,88r-7,24l11,135,6,158,,183xe" fillcolor="#615f5d" stroked="f">
                <v:path arrowok="t"/>
              </v:shape>
              <v:shape id="_x0000_s8503" style="position:absolute;left:3557;top:3691;width:317;height:317" coordsize="949,950" path="m3,157l2,175,1,194,,212r,18l1,268r2,36l8,340r6,35l22,411r10,33l43,478r13,33l71,542r15,32l104,604r18,29l143,662r21,26l186,714r24,26l236,763r25,23l288,807r29,21l346,846r30,17l407,879r32,15l472,907r33,11l539,928r35,8l609,942r37,4l682,949r38,1l738,950r19,-1l775,948r19,-2l814,939r21,-8l854,922r21,-9l894,903r19,-11l931,880r18,-12l922,877r-27,8l866,893r-28,5l809,903r-30,3l749,908r-29,l684,907r-34,-2l616,901r-33,-6l550,886r-32,-9l487,867,455,855,426,841,397,827,368,809,341,792,314,773,288,753,264,732,240,709,217,686,196,662,176,635,158,609,139,582,123,553,108,524,95,495,83,463,73,432,63,399,55,367,49,334,45,299,42,265,41,230r1,-30l44,171r3,-30l52,112,57,83,65,55,73,28,82,,70,19,58,37,47,56,37,75,27,96r-8,20l11,136,3,157xe" fillcolor="#656261" stroked="f">
                <v:path arrowok="t"/>
              </v:shape>
              <v:shape id="_x0000_s8504" style="position:absolute;left:3564;top:3670;width:331;height:331" coordsize="991,991" path="m17,135r-4,19l10,173,7,193,4,212,2,233,1,252,,272r,20l,329r3,35l7,399r7,34l21,467r10,33l42,532r13,33l69,595r15,30l100,655r18,28l139,710r20,27l181,762r24,24l229,810r25,22l280,852r28,19l336,890r30,17l395,922r31,14l458,948r32,12l523,970r35,7l592,983r35,5l662,990r37,1l719,991r20,-1l758,989r21,-2l798,984r19,-3l836,978r20,-4l874,964r18,-10l909,942r17,-11l944,919r16,-12l976,894r15,-14l975,888r-17,8l941,903r-18,6l905,916r-17,5l870,926r-18,5l832,935r-18,3l795,941r-18,3l757,946r-20,1l718,948r-19,l664,948r-33,-3l598,941r-32,-6l535,928r-32,-9l473,909,442,897,414,884,386,869,357,854,331,837,306,819,280,799,257,778,234,756,213,734,191,709,172,685,154,660,137,633,122,605,106,577,93,547,82,518,71,488,63,456,56,425,50,393,46,359,43,326,42,292r1,-19l43,253r2,-19l47,214r2,-19l52,177r4,-19l60,139r5,-18l70,103,75,86,81,67,88,50,95,33r7,-17l110,,97,15,84,31,72,47,60,64,49,81,37,99,27,117,17,135xe" fillcolor="#686665" stroked="f">
                <v:path arrowok="t"/>
              </v:shape>
              <v:shape id="_x0000_s8505" style="position:absolute;left:3571;top:3652;width:342;height:342" coordsize="1026,1025" path="m41,117r-9,28l24,172r-8,28l11,229,6,258,3,288,1,317,,347r1,35l4,416r4,35l14,484r8,32l32,549r10,31l54,612r13,29l82,670r16,29l117,726r18,26l155,779r21,24l199,826r24,23l247,870r26,20l300,909r27,17l356,944r29,14l414,972r32,12l477,994r32,9l542,1012r33,6l609,1022r34,2l679,1025r29,l738,1023r30,-3l797,1015r28,-5l854,1002r27,-8l908,985r17,-12l940,962r15,-13l970,936r15,-14l999,908r14,-14l1026,879r-19,12l987,902r-19,11l948,923r-21,10l905,941r-21,8l863,956r-22,6l818,967r-22,5l773,976r-23,3l726,981r-24,1l679,982r-34,l614,979r-33,-4l550,970r-30,-7l489,954,460,944,432,933,403,920,376,906,349,891,323,874,298,857,275,837,251,817,229,797,208,775,189,751,169,727,151,703,135,676,120,650,106,623,93,594,81,566,71,537,63,506,56,475,50,444,47,412,44,380,43,347r1,-24l45,300r2,-24l50,253r4,-23l59,208r5,-23l70,163r7,-21l85,120,93,99,103,78,113,58,123,38,135,19,146,,132,13,118,27,104,40,90,56,77,71,64,86,52,101,41,117xe" fillcolor="#6c6a69" stroked="f">
                <v:path arrowok="t"/>
              </v:shape>
              <v:shape id="_x0000_s8506" style="position:absolute;left:3578;top:3636;width:351;height:350" coordsize="1051,1050" path="m68,102r-8,16l53,135r-7,17l39,169r-6,19l28,205r-5,18l18,241r-4,19l10,279,7,297,5,316,3,336,1,355r,20l,394r1,34l4,461r4,34l14,527r7,31l29,590r11,30l51,649r13,30l80,707r15,28l112,762r18,25l149,811r22,25l192,858r23,22l238,901r26,20l289,939r26,17l344,971r28,15l400,999r31,12l461,1021r32,9l524,1037r32,6l589,1047r33,3l657,1050r19,l695,1049r20,-1l735,1046r18,-3l772,1040r18,-3l810,1033r18,-5l846,1023r17,-5l881,1011r18,-6l916,998r17,-8l949,982r14,-14l978,955r13,-14l1003,927r12,-14l1027,898r12,-17l1051,866r-22,16l1009,898r-22,14l964,926r-23,12l918,950r-24,10l869,970r-25,10l819,987r-27,7l766,999r-26,4l712,1006r-28,2l657,1009r-32,-1l594,1005r-32,-3l532,996r-29,-6l473,981,445,971,418,960,390,948,364,934,338,920,313,904,289,886,266,868,244,849,222,829,202,807,183,785,165,762,147,738,131,713,116,687,103,661,91,633,80,606,69,577,61,548,54,518,49,487,45,457,43,426,42,394r1,-28l45,339r3,-28l52,285r5,-26l64,232r7,-25l81,182r9,-26l101,133r11,-24l125,86,139,64,153,42,169,21,185,,170,12,153,24,138,35,124,48,110,60,96,73,82,87,68,102xe" fillcolor="#6f6d6c" stroked="f">
                <v:path arrowok="t"/>
              </v:shape>
              <v:shape id="_x0000_s8507" style="position:absolute;left:3585;top:3624;width:356;height:355" coordsize="1067,1066" path="m103,84l92,103,80,122,70,142,60,162,50,183r-8,21l34,226r-7,21l21,269r-5,23l11,314,7,337,4,360,2,384,1,407,,431r1,33l4,496r3,32l13,559r7,31l28,621r10,29l50,678r13,29l77,734r15,26l108,787r18,24l146,835r19,24l186,881r22,20l232,921r23,20l280,958r26,17l333,990r27,14l389,1017r28,11l446,1038r31,9l507,1054r31,5l571,1063r31,3l636,1066r23,l683,1065r24,-2l730,1060r23,-4l775,1051r23,-5l820,1040r21,-7l862,1025r22,-8l905,1007r20,-10l944,986r20,-11l983,963r12,-14l1007,934r11,-16l1028,903r12,-16l1049,871r10,-16l1067,837r-20,22l1024,879r-22,18l978,915r-24,17l928,947r-26,14l875,974r-28,11l818,995r-28,9l759,1011r-30,6l698,1021r-31,3l636,1025r-31,-1l575,1022r-29,-4l516,1013r-29,-8l459,997r-28,-9l405,978,378,966,353,953,328,939,304,923,280,906,258,889,237,871,216,850,196,830,178,809,160,786,144,762,128,739,114,714,101,688,89,662,79,635,69,607,62,579,54,551,49,521,45,492,43,462,42,431r1,-31l45,368r4,-31l55,308r8,-31l72,248r9,-28l93,192r12,-27l119,139r15,-26l152,89,169,65,188,42,208,20,230,,212,8,196,18r-17,9l164,38,148,49,132,60,118,72,103,84xe" fillcolor="#737170" stroked="f">
                <v:path arrowok="t"/>
              </v:shape>
              <v:shape id="_x0000_s8508" style="position:absolute;left:3592;top:3614;width:359;height:359" coordsize="1076,1076" path="m143,67l127,88r-16,21l97,131,83,153,71,176,59,200,48,223r-9,26l29,273r-7,26l15,326r-5,26l6,378,3,406,1,433,,461r1,32l3,524r4,30l13,585r6,30l27,644r11,29l49,700r12,28l74,754r15,26l105,805r18,24l141,852r19,22l180,896r22,20l224,935r23,18l271,971r25,16l322,1001r26,14l376,1027r27,11l431,1048r30,8l490,1063r30,6l552,1072r31,3l615,1076r27,-1l670,1073r28,-3l724,1066r26,-5l777,1054r25,-7l827,1037r25,-10l876,1017r23,-12l922,993r23,-14l967,965r20,-16l1009,933r10,-16l1028,901r9,-16l1046,867r8,-16l1062,834r7,-18l1076,798r-20,27l1035,849r-23,23l987,895r-26,21l935,935r-29,18l878,969r-30,15l816,996r-15,6l785,1007r-16,5l752,1016r-17,4l719,1023r-17,3l685,1029r-18,1l650,1032r-18,l615,1033r-30,-1l556,1030r-28,-4l499,1021r-27,-6l445,1007r-27,-9l392,988,367,977,342,965,318,950,295,935,272,920,251,903,230,885,210,865,191,846,173,825,156,804,140,781,126,758,111,734,99,709,87,684,77,658,68,631,61,604,54,577,50,548,46,520,44,491,43,461r,-17l44,426r1,-17l47,391r3,-17l52,357r4,-16l59,324r5,-17l69,291r5,-16l79,259,92,228r14,-30l123,170r18,-29l160,114,180,89,203,64,227,41,251,20,277,,259,7r-17,7l225,22r-17,8l191,38,175,48r-16,9l143,67xe" fillcolor="#777574" stroked="f">
                <v:path arrowok="t"/>
              </v:shape>
              <v:shape id="_x0000_s8509" style="position:absolute;left:3599;top:3606;width:359;height:360" coordsize="1077,1078" path="m187,53l166,73,146,95r-19,23l110,142,92,166,77,192,63,218,51,245,39,273r-9,28l21,330r-8,31l7,390,3,421,1,453,,484r1,31l3,545r4,29l12,604r8,28l27,660r10,28l47,715r12,26l72,767r14,25l102,815r16,24l136,862r18,21l174,903r21,21l216,942r22,17l262,976r24,16l311,1006r25,13l363,1031r26,10l417,1050r28,8l474,1066r30,5l533,1075r30,2l594,1078r31,-1l656,1074r31,-4l717,1064r31,-7l776,1048r29,-10l833,1027r27,-13l886,1000r26,-15l936,968r24,-18l982,932r23,-20l1025,890r9,-17l1041,856r7,-17l1055,821r6,-18l1067,785r6,-18l1077,748r-8,16l1058,779r-10,15l1038,809r-11,14l1016,838r-12,14l992,865r-14,13l965,890r-13,12l938,914r-14,11l909,936r-16,10l878,955r-15,9l847,973r-16,8l813,990r-17,7l779,1003r-17,6l743,1014r-18,5l707,1023r-18,4l671,1030r-20,2l632,1033r-19,1l594,1035r-29,-1l537,1032r-27,-3l482,1024r-26,-6l430,1010r-26,-8l379,992,355,980,331,968,308,955,286,941,264,926,243,910,223,892,204,874,186,855,168,835,152,813,137,792,123,770,110,747,98,723,86,699,76,674,67,648,60,622,54,596,49,568,46,541,44,513,43,484r,-19l44,446r2,-19l48,407r3,-18l55,370r4,-18l63,333r6,-17l75,299r6,-17l88,265r9,-18l105,231r8,-16l122,200r10,-16l142,168r11,-14l164,140r11,-14l188,113,200,99,213,86,226,74,240,62,254,51,269,40,284,30,299,19,314,9,330,,311,5r-18,5l275,16r-19,7l238,30r-17,7l204,44r-17,9xe" fillcolor="#7a7878" stroked="f">
                <v:path arrowok="t"/>
              </v:shape>
              <v:shape id="_x0000_s8510" style="position:absolute;left:3607;top:3602;width:356;height:356" coordsize="1068,1068" path="m234,35l208,55,184,76,160,99r-23,25l117,149,98,176,80,205,63,233,49,263,36,294r-5,16l26,326r-5,16l16,359r-3,17l9,392,7,409,4,426,2,444,1,461,,479r,17l1,526r2,29l7,583r4,29l18,639r7,27l34,693r10,26l56,744r12,25l83,793r14,23l113,839r17,21l148,881r19,19l187,920r21,18l229,955r23,15l275,985r24,15l324,1012r25,11l375,1033r27,9l429,1050r27,6l485,1061r28,4l542,1067r30,1l589,1067r18,l624,1065r18,-1l659,1061r17,-3l692,1055r17,-4l726,1047r16,-5l758,1037r15,-6l805,1019r30,-15l863,988r29,-18l918,951r26,-21l969,907r23,-23l1013,860r20,-27l1039,815r6,-18l1051,778r5,-19l1060,739r3,-19l1066,701r2,-20l1061,700r-8,18l1043,736r-9,17l1024,771r-11,17l1002,804r-11,16l978,835r-12,16l951,865r-13,14l923,892r-15,13l893,918r-17,11l860,940r-17,11l826,960r-17,10l790,978r-18,8l754,993r-19,8l714,1006r-19,6l675,1016r-20,3l634,1022r-21,2l593,1026r-21,l544,1025r-27,-2l491,1020r-27,-5l439,1009r-25,-7l389,993r-24,-9l342,973,319,962,297,949,275,936,255,921,234,905,215,888,197,871,180,853,163,833,147,813,132,792,119,771,106,748,94,726,84,703,75,679,65,654,58,629,52,603,48,577,45,551,43,524,42,496r,-21l43,454r2,-21l48,413r4,-20l56,373r5,-21l67,333r8,-19l82,296r8,-18l98,259r9,-18l117,224r11,-16l139,190r11,-15l163,159r13,-14l189,130r14,-14l217,102,232,89,248,77,264,65,280,54,297,44,314,34,332,24r18,-9l368,7,387,,367,2,348,5,328,8r-19,4l290,17r-19,5l253,28r-19,7xe" fillcolor="#7d7c7b" stroked="f">
                <v:path arrowok="t"/>
              </v:shape>
              <v:shape id="_x0000_s8511" style="position:absolute;left:3614;top:3601;width:350;height:350" coordsize="1050,1050" path="m287,15r-16,9l256,34,241,45,226,55,211,66,197,77,183,89r-13,12l157,114r-12,14l132,141r-11,14l110,169,99,183,89,199,79,215r-9,15l62,246r-8,16l45,280r-7,17l32,314r-6,17l20,348r-4,19l12,385,8,404,5,422,3,442,1,461,,480r,19l1,528r2,28l6,583r5,28l17,637r7,26l33,689r10,25l55,738r12,24l80,785r14,22l109,828r16,22l143,870r18,19l180,907r20,18l221,941r22,15l265,970r23,13l312,995r24,12l361,1017r26,8l413,1033r26,6l467,1044r27,3l522,1049r29,1l570,1049r19,-1l608,1047r20,-2l646,1042r18,-4l682,1034r18,-5l719,1024r17,-6l753,1012r17,-7l788,996r16,-8l820,979r15,-9l850,961r16,-10l881,940r14,-11l909,917r13,-12l935,893r14,-13l961,867r12,-14l984,838r11,-14l1005,809r10,-15l1026,779r8,-16l1041,729r5,-34l1049,659r1,-35l1050,611r-1,-12l1044,620r-5,21l1032,662r-8,21l1016,703r-9,20l997,742r-11,19l975,779r-12,18l950,814r-14,16l921,847r-14,15l891,876r-16,14l858,904r-17,12l823,929r-18,11l786,950r-20,10l746,968r-20,8l706,983r-22,6l663,995r-22,5l618,1004r-22,2l573,1007r-22,1l524,1007r-26,-2l473,1002r-25,-5l423,991r-24,-7l375,977r-23,-9l330,958,308,946,286,934,266,921,246,906,227,891,208,876,191,859,174,842,158,822,143,803,128,784,115,763,103,741,92,720,82,697,73,674,65,650,59,626,52,602,48,576,44,551,42,526r,-27l42,476r2,-22l46,431r4,-22l55,387r5,-21l66,344r8,-20l81,304r9,-20l100,264r10,-19l121,227r12,-18l146,191r14,-17l173,158r15,-15l203,128r17,-15l236,100,253,87,271,75,289,63,308,53,327,43,347,33r20,-8l388,17r21,-6l430,5,451,1,438,,426,,390,1,355,4,321,9r-34,6xe" fillcolor="#81807f" stroked="f">
                <v:path arrowok="t"/>
              </v:shape>
              <v:shape id="_x0000_s8512" style="position:absolute;left:3621;top:3601;width:343;height:343" coordsize="1029,1029" path="m345,3r-19,7l308,18r-18,9l272,37,255,47,238,57,222,68,206,80,190,92r-15,13l161,119r-14,14l134,148r-13,14l108,178,97,193,86,211,75,227,65,244r-9,18l48,281r-8,18l33,317r-8,19l19,355r-5,21l10,396,6,416,3,436,1,457,,478r,21l1,527r2,27l6,580r4,26l16,632r7,25l33,682r9,24l52,729r12,22l77,774r13,21l105,816r16,20l138,856r17,18l173,891r19,17l213,924r20,15l255,952r22,13l300,976r23,11l347,996r25,9l397,1012r25,6l449,1023r26,3l502,1028r28,1l551,1029r20,-2l592,1025r21,-3l633,1019r20,-4l672,1009r21,-5l712,996r18,-7l748,981r19,-8l784,963r17,-9l818,943r16,-11l851,921r15,-13l881,895r15,-13l909,868r15,-14l936,838r13,-15l960,807r11,-16l982,774r10,-18l1001,739r10,-18l1019,703r7,-19l1027,669r1,-15l1029,639r,-15l1028,592r-2,-30l1022,532r-5,-31l1016,527r-2,24l1011,575r-4,25l1000,623r-6,23l986,668r-9,23l968,712r-11,20l945,752r-12,21l918,792r-14,18l889,827r-16,18l856,861r-18,15l820,890r-19,13l782,916r-22,12l740,939r-21,9l697,957r-24,8l651,971r-24,5l604,981r-25,3l554,985r-24,1l504,985r-24,-1l455,981r-24,-5l407,971r-22,-7l362,957r-22,-9l318,939,297,928,277,915,257,903,238,890,220,875,202,860,185,844,169,826,154,809,139,791,126,772,112,751,101,731,90,711,81,689,72,666,64,644,58,621,52,597,48,573,45,549,43,525r,-26l43,474r2,-24l48,425r4,-24l58,378r6,-24l72,332r8,-22l90,289r10,-22l112,247r13,-19l139,209r14,-19l168,172r16,-16l201,140r18,-15l237,109,256,96,276,83,296,72,317,61,338,51r23,-8l383,34r23,-6l429,22r25,-4l478,15r24,-2l528,12,497,7,467,3,435,1,405,,390,,375,1,360,2,345,3xe" fillcolor="#858483" stroked="f">
                <v:path arrowok="t"/>
              </v:shape>
              <v:shape id="_x0000_s8513" style="position:absolute;left:3628;top:3602;width:335;height:335" coordsize="1007,1007" path="m409,l388,4r-21,6l346,16r-21,8l305,32,285,42,266,52,247,62,229,74,211,86,194,99r-16,13l161,127r-15,15l131,157r-13,16l104,190,91,208,79,226,68,244,58,263,48,283r-9,20l32,323r-8,20l18,365r-5,21l8,408,4,430,2,453,,475r,23l,525r2,25l6,575r4,26l17,625r6,24l31,673r9,23l50,719r11,21l73,762r14,21l101,802r15,19l132,841r17,17l166,875r19,15l204,905r20,15l244,933r22,12l288,957r22,10l333,976r24,7l381,990r25,6l431,1001r25,3l482,1006r27,1l531,1006r23,-1l576,1003r23,-4l621,994r21,-6l664,982r20,-7l704,967r20,-8l744,949r19,-10l781,928r18,-13l816,902r17,-13l849,875r16,-14l880,846r14,-17l908,813r13,-17l933,778r11,-18l955,741r10,-19l974,702r8,-20l990,661r7,-21l1002,619r5,-21l1005,569r-2,-27l998,514r-5,-26l987,462r-9,-25l970,411,960,386r6,27l970,441r3,29l974,498r-1,25l971,546r-2,23l965,592r-6,23l953,637r-7,21l938,680r-10,21l918,720r-11,20l894,759r-13,18l868,795r-15,16l838,827r-16,17l804,858r-17,14l769,885r-19,12l730,908r-20,11l690,928r-21,8l647,944r-22,6l602,955r-22,4l556,962r-24,2l509,964r-25,l461,962r-23,-3l414,955r-22,-5l370,944r-21,-8l327,928r-21,-9l286,908,267,897,247,885,229,872,212,858,195,844,179,827,163,811,149,795,135,777,122,759,110,740,99,720,88,701,79,680,70,658,63,637,57,615,52,592,48,569,45,546,43,523r,-25l43,474r2,-23l48,427r4,-23l57,382r6,-22l70,338r9,-21l88,297,99,277r11,-21l122,238r13,-18l149,202r14,-17l179,169r16,-16l212,139r17,-14l247,111r20,-11l286,88,306,78r21,-9l349,61r21,-7l392,47r22,-5l438,38r23,-4l484,32r25,l537,33r28,3l594,41r27,5l596,37,570,27,545,20,519,14,491,8,465,4,438,1,409,xe" fillcolor="#888787" stroked="f">
                <v:path arrowok="t"/>
              </v:shape>
              <v:shape id="_x0000_s8514" style="position:absolute;left:3635;top:3605;width:325;height:325" coordsize="974,974" path="m484,l459,1,434,3,410,6r-24,4l363,16r-23,6l318,31r-23,8l274,49,253,60,233,71,213,84,194,97r-18,16l158,128r-17,16l125,160r-15,18l96,197,82,216,69,235,57,255,47,277,37,298r-8,22l21,342r-6,24l9,389,5,413,2,438,,462r,25l,513r2,24l5,561r4,24l15,609r6,23l29,654r8,23l47,699r11,20l69,739r14,21l96,779r15,18l126,814r16,18l159,848r18,15l195,878r19,13l234,903r20,13l275,927r22,9l319,945r23,7l364,959r24,5l412,969r25,3l461,973r26,1l511,973r25,-1l561,969r23,-5l608,959r22,-6l654,945r22,-9l697,927r20,-11l739,904r19,-13l777,878r18,-14l813,849r17,-16l846,815r15,-17l875,780r15,-19l902,741r12,-21l925,700r9,-21l943,656r8,-22l957,611r7,-23l968,563r3,-24l973,515r1,-26l969,466r-6,-22l955,421r-7,-21l940,378r-9,-20l921,336,911,316,900,296,888,277,874,258,861,239,848,222,833,205,818,188,803,171,786,155,769,140,752,126,734,112,715,98,696,86,677,74,657,63,636,53,616,43,595,34,574,26,551,17,529,11,507,5,484,xm931,487r-1,24l929,533r-3,22l922,577r-5,22l911,620r-7,20l896,660r-8,20l877,699r-11,19l855,736r-12,18l830,770r-14,16l801,802r-16,14l769,831r-17,13l735,856r-19,12l698,878r-19,10l660,897r-20,8l618,913r-21,5l576,923r-22,4l532,930r-23,2l487,932r-24,l441,930r-22,-3l397,923r-22,-5l354,913r-20,-8l314,897r-21,-9l274,878,256,868,238,856,220,844,203,831,187,816,172,802,158,786,143,770,130,754,118,736,106,718,95,699,86,680,77,660,68,640,61,620,55,599,50,577,47,555,44,533,42,511r,-24l42,464r2,-22l47,419r3,-21l55,376r6,-21l68,334r9,-20l86,295r9,-19l106,256r12,-18l130,221r13,-16l158,189r14,-17l187,158r16,-14l220,131r18,-12l256,107,274,96,293,86r21,-9l334,69r20,-6l375,57r22,-5l419,48r22,-3l463,43r24,l509,43r23,2l554,48r22,4l597,57r21,6l640,69r20,8l679,86r19,10l716,107r19,12l752,131r17,13l785,158r16,14l816,189r14,16l843,221r12,17l866,256r11,20l888,295r8,19l904,334r7,21l917,376r5,22l926,419r3,23l930,464r1,23xe" fillcolor="#8c8b8a" stroked="f">
                <v:path arrowok="t"/>
                <o:lock v:ext="edit" verticies="t"/>
              </v:shape>
              <v:shape id="_x0000_s8515" style="position:absolute;left:3642;top:3612;width:310;height:311" coordsize="931,932" path="m931,466r-1,-28l927,409r-4,-28l917,354,905,326,891,298,876,271,860,246,841,220,823,196,803,173,782,150,759,129,736,109,712,91,686,72,661,56,634,41,606,27,578,14,551,9,522,4,494,1,466,,441,,418,2,395,6r-24,4l349,15r-22,7l306,29r-22,8l263,46,243,56,224,68,204,79,186,93r-17,14l152,121r-16,16l120,153r-14,17l92,188,79,206,67,224,56,245,45,265r-9,20l27,306r-7,22l14,350,9,372,5,395,2,419,,442r,24l,491r2,23l5,537r4,23l14,583r6,22l27,626r9,22l45,669r11,19l67,708r12,19l92,745r14,18l120,779r16,16l152,812r17,14l186,840r18,13l224,865r19,11l263,887r21,9l306,904r21,8l349,918r22,5l395,927r23,3l441,932r25,l489,932r24,-2l537,927r22,-4l582,918r22,-6l626,904r21,-8l667,887r20,-11l707,865r19,-12l744,840r17,-14l779,812r16,-17l810,779r15,-16l838,745r13,-18l864,708r11,-20l885,669r10,-21l903,626r7,-21l916,583r6,-23l926,537r2,-23l930,491r1,-25xm889,466r-1,23l887,510r-3,21l881,551r-5,22l870,592r-6,20l855,631r-8,19l838,668r-11,18l817,703r-12,16l792,736r-13,15l765,766r-15,14l735,793r-16,12l703,818r-18,11l667,839r-18,9l631,856r-20,8l591,871r-20,5l551,881r-22,4l508,888r-21,2l466,890r-23,l422,888r-21,-3l380,881r-21,-5l339,871r-19,-7l301,856r-20,-8l263,839,246,829,229,818,212,805,196,793,180,780,166,766,152,751,139,736,125,719,114,703,103,686,93,668,84,650,75,631,68,612,61,592,56,573,51,551,46,531,44,510,42,489,41,466r1,-21l44,423r2,-22l51,381r5,-20l61,341r7,-21l75,301r9,-18l93,265r10,-18l114,229r11,-16l139,197r13,-15l166,167r14,-15l196,139r16,-12l229,115r17,-11l263,94r18,-9l301,76r19,-8l339,62r20,-6l380,51r21,-3l422,45r21,-2l466,43r21,l508,45r21,3l551,51r20,5l591,62r20,6l631,76r18,9l667,94r18,10l703,115r16,12l735,139r15,13l765,167r14,15l792,197r13,16l817,229r10,18l838,265r9,18l855,301r9,19l870,341r6,20l881,381r3,20l887,423r1,22l889,466xe" fillcolor="#908f8e" stroked="f">
                <v:path arrowok="t"/>
                <o:lock v:ext="edit" verticies="t"/>
              </v:shape>
              <v:shape id="_x0000_s8516" style="position:absolute;left:3649;top:3620;width:296;height:296" coordsize="889,889" path="m889,444r-1,-23l887,399r-3,-23l880,355r-5,-22l869,312r-7,-21l854,271r-8,-19l835,233,824,213,813,195,801,178,788,162,774,146,759,129,743,115,727,101,710,88,693,76,674,64,656,53,637,43,618,34,598,26,576,20,555,14,534,9,512,5,490,2,467,,445,,421,,399,2,377,5,355,9r-22,5l312,20r-20,6l272,34r-21,9l232,53,214,64,196,76,178,88r-17,13l145,115r-15,14l116,146r-15,16l88,178,76,195,64,213,53,233r-9,19l35,271r-9,20l19,312r-6,21l8,355,5,376,2,399,,421r,23l,468r2,22l5,512r3,22l13,556r6,21l26,597r9,20l44,637r9,19l64,675r12,18l88,711r13,16l116,743r14,16l145,773r16,15l178,801r18,12l214,825r18,10l251,845r21,9l292,862r20,8l333,875r22,5l377,884r22,3l421,889r24,l467,889r23,-2l512,884r22,-4l555,875r21,-5l598,862r20,-8l637,845r19,-10l674,825r19,-12l710,801r17,-13l743,773r16,-14l774,743r14,-16l801,711r12,-18l824,675r11,-19l846,637r8,-20l862,597r7,-20l875,556r5,-22l884,512r3,-22l888,468r1,-24xm847,444r,21l845,486r-2,20l839,525r-5,20l828,564r-6,19l815,601r-8,17l798,636r-9,17l778,669r-11,16l754,700r-12,15l729,729r-14,13l700,755r-15,11l669,778r-16,11l636,798r-17,9l601,815r-19,7l564,829r-19,5l526,838r-21,4l485,844r-20,2l445,846r-22,l403,844r-20,-2l364,838r-21,-4l325,829r-19,-7l288,815r-19,-8l252,798r-16,-9l220,778,204,766,188,755,174,742,160,729,147,715,134,700,122,685,111,669,100,653,90,636,81,618,74,601,66,583,60,564,55,545,50,525,47,506,44,486,43,465,42,444r1,-20l44,403r3,-19l50,363r5,-19l60,325r6,-19l74,287r7,-17l90,253r10,-17l111,219r11,-16l134,188r13,-14l160,160r14,-13l188,133r16,-11l220,110r16,-10l252,91r17,-9l288,74r18,-7l325,60r18,-6l364,50r19,-4l403,44r20,-2l445,42r20,l485,44r20,2l526,50r19,4l564,60r18,7l601,74r18,8l636,91r17,9l669,110r16,12l700,133r15,14l729,160r13,14l754,188r13,15l778,219r11,17l798,253r9,17l815,287r7,19l828,325r6,19l839,363r4,21l845,403r2,21l847,444xe" fillcolor="#949292" stroked="f">
                <v:path arrowok="t"/>
                <o:lock v:ext="edit" verticies="t"/>
              </v:shape>
              <v:shape id="_x0000_s8517" style="position:absolute;left:3656;top:3627;width:282;height:282" coordsize="848,847" path="m848,423r-1,-21l846,380r-3,-22l840,338r-5,-20l829,298r-6,-21l814,258r-8,-18l797,222,786,204,776,186,764,170,751,154,738,139,724,124,709,109,694,96,678,84,662,72,644,61,626,51,608,42,590,33,570,25,550,19,530,13,510,8,488,5,467,2,446,,425,,402,,381,2,360,5,339,8r-21,5l298,19r-19,6l260,33r-20,9l222,51,205,61,188,72,171,84,155,96r-16,13l125,124r-14,15l98,154,84,170,73,186,62,204,52,222r-9,18l34,258r-7,19l20,298r-5,20l10,338,5,358,3,380,1,402,,423r1,23l3,467r2,21l10,508r5,22l20,549r7,20l34,588r9,19l52,625r10,18l73,660r11,16l98,693r13,15l125,723r14,14l155,750r16,12l188,775r17,11l222,796r18,9l260,813r19,8l298,828r20,5l339,838r21,4l381,845r21,2l425,847r21,l467,845r21,-3l510,838r20,-5l550,828r20,-7l590,813r18,-8l626,796r18,-10l662,775r16,-13l694,750r15,-13l724,723r14,-15l751,693r13,-17l776,660r10,-17l797,625r9,-18l814,588r9,-19l829,549r6,-19l840,508r3,-20l846,467r1,-21l848,423xm805,423r,20l803,463r-2,18l798,500r-5,18l788,537r-6,17l776,572r-8,16l760,605r-9,16l741,637r-12,14l718,665r-12,14l694,693r-13,13l667,718r-15,11l637,739r-15,10l606,758r-16,9l572,775r-17,7l538,788r-18,5l502,797r-20,3l463,803r-19,1l425,804r-21,l385,803r-19,-3l348,797r-19,-4l311,788r-18,-6l276,775r-16,-8l242,758r-16,-9l211,739,196,729,182,718,168,706,155,693,142,679,130,665,119,651,109,637,99,621,90,605,80,588,73,572,66,554,60,537,55,518,51,500,48,481,45,463,44,443,43,423r1,-19l45,385r3,-19l51,346r4,-18l60,310r6,-17l73,275r7,-17l90,242r9,-16l109,211r10,-16l130,181r12,-14l155,154r13,-13l182,130r14,-13l211,107,226,97r16,-9l260,80r16,-8l293,65r18,-5l329,54r19,-4l366,47r19,-2l404,43r21,l444,43r19,2l482,47r20,3l520,54r18,6l555,65r17,7l590,80r16,8l622,97r15,10l652,117r15,13l681,141r13,13l706,167r12,14l729,195r12,16l751,226r9,16l768,258r8,17l782,293r6,17l793,328r5,18l801,366r2,19l805,404r,19xe" fillcolor="#989797" stroked="f">
                <v:path arrowok="t"/>
                <o:lock v:ext="edit" verticies="t"/>
              </v:shape>
              <v:shape id="_x0000_s8518" style="position:absolute;left:3663;top:3634;width:268;height:268" coordsize="805,804" path="m805,402r,-20l803,361r-2,-19l797,321r-5,-19l786,283r-6,-19l773,245r-8,-17l756,211r-9,-17l736,177,725,161,712,146,700,132,687,118,673,105,658,91,643,80,627,69,611,58,594,49,577,40,559,32,540,25,522,18,503,12,484,8,463,4,443,2,423,,403,,381,,361,2,341,4,322,8r-21,4l283,18r-19,7l246,32r-19,8l210,49r-16,9l178,69,162,80,146,91r-14,14l118,118r-13,14l92,146,80,161,69,177,58,194,48,211r-8,17l32,245r-8,19l18,283r-5,19l8,321,5,342,2,361,1,382,,402r1,21l2,444r3,20l8,483r5,20l18,522r6,19l32,559r8,17l48,594r10,17l69,627r11,16l92,658r13,15l118,687r14,13l146,713r16,11l178,736r16,11l210,756r17,9l246,773r18,7l283,787r18,5l322,796r19,4l361,802r20,2l403,804r20,l443,802r20,-2l484,796r19,-4l522,787r18,-7l559,773r18,-8l594,756r17,-9l627,736r16,-12l658,713r15,-13l687,687r13,-14l712,658r13,-15l736,627r11,-16l756,594r9,-18l773,559r7,-18l786,522r6,-19l797,483r4,-19l803,444r2,-21l805,402xm762,402r,18l760,439r-2,18l755,475r-4,17l746,510r-5,16l734,542r-7,16l719,574r-9,15l701,604r-10,14l680,631r-11,13l657,656r-12,13l631,680r-14,11l604,701r-15,9l574,719r-15,8l542,734r-16,6l509,747r-16,4l475,755r-18,3l439,761r-18,1l403,763r-20,-1l365,761r-17,-3l330,755r-17,-4l295,747r-17,-7l262,734r-15,-7l231,719r-16,-9l201,701,187,691,174,680,161,669,147,656,136,644,124,631,114,618,104,604,95,589,86,574,78,558,71,542,64,526,58,510,53,492,49,475,46,457,44,439,43,420,42,402r1,-18l44,366r2,-18l49,329r4,-17l58,295r6,-16l71,263r7,-17l86,231r9,-15l104,201r10,-14l124,173r12,-13l147,148r14,-12l174,125r13,-11l201,104,215,94r16,-9l247,78r15,-8l278,64r17,-6l313,54r17,-4l348,47r17,-3l383,43r20,-1l421,43r18,1l457,47r18,3l493,54r16,4l526,64r16,6l559,78r15,7l589,94r15,10l617,114r14,11l645,136r12,12l669,160r11,13l691,187r10,14l710,216r9,15l727,246r7,17l741,279r5,16l751,312r4,17l758,348r2,18l762,384r,18xe" fillcolor="#9c9b9b" stroked="f">
                <v:path arrowok="t"/>
                <o:lock v:ext="edit" verticies="t"/>
              </v:shape>
              <v:shape id="_x0000_s8519" style="position:absolute;left:3670;top:3641;width:254;height:254" coordsize="762,761" path="m762,380r,-19l760,342r-2,-19l755,303r-5,-18l745,267r-6,-17l733,232r-8,-17l717,199r-9,-16l698,168,686,152,675,138,663,124,651,111,638,98,624,87,609,74,594,64,579,54,563,45,547,37,529,29,512,22,495,17,477,11,459,7,439,4,420,2,401,,382,,361,,342,2,323,4,305,7r-19,4l268,17r-18,5l233,29r-17,8l199,45r-16,9l168,64,153,74,139,87,125,98r-13,13l99,124,87,138,76,152,66,168,56,183r-9,16l37,215r-7,17l23,250r-6,17l12,285,8,303,5,323,2,342,1,361,,380r1,20l2,420r3,18l8,457r4,18l17,494r6,17l30,529r7,16l47,562r9,16l66,594r10,14l87,623r12,13l112,650r13,13l139,675r14,11l168,696r15,10l199,715r17,9l233,732r17,7l268,745r18,5l305,754r18,3l342,760r19,1l382,761r19,l420,760r19,-3l459,754r18,-4l495,745r17,-6l529,732r18,-8l563,715r16,-9l594,696r15,-10l624,675r14,-12l651,650r12,-14l675,623r11,-15l698,594r10,-16l717,562r8,-17l733,529r6,-18l745,494r5,-19l755,457r3,-19l760,420r2,-20l762,380xm720,380r,17l719,415r-2,17l714,448r-4,17l705,482r-5,15l693,512r-7,15l679,542r-8,14l662,570r-9,13l643,596r-11,12l621,620r-12,11l597,642r-13,10l571,662r-14,8l543,678r-15,8l513,692r-15,6l482,704r-16,4l449,712r-16,3l416,717r-17,1l382,719r-19,-1l347,717r-17,-2l313,712r-16,-4l280,704r-15,-6l249,692r-14,-6l220,678r-15,-8l192,662,178,652,166,642,154,631,142,620,131,608,119,596r-9,-13l100,570,92,556,83,542,76,527,69,512,63,497,58,482,54,465,50,448,47,432,44,415,43,397,42,380r1,-17l44,346r3,-17l50,312r4,-17l58,280r5,-16l69,249r7,-16l83,219r9,-14l100,191r10,-13l119,165r12,-13l142,140r12,-11l166,119r12,-10l192,100r13,-9l220,83r15,-9l249,68r16,-6l280,56r17,-4l313,48r17,-3l347,43r16,-1l382,41r17,1l416,43r17,2l449,48r17,4l482,56r16,6l513,68r15,6l543,83r14,8l571,100r13,9l597,119r12,10l621,140r11,12l643,165r10,13l662,191r9,14l679,219r7,14l693,249r7,15l705,280r5,15l714,312r3,17l719,346r1,17l720,380xe" fillcolor="#a09f9f" stroked="f">
                <v:path arrowok="t"/>
                <o:lock v:ext="edit" verticies="t"/>
              </v:shape>
              <v:shape id="_x0000_s8520" style="position:absolute;left:3677;top:3648;width:240;height:240" coordsize="720,721" path="m720,360r,-18l718,324r-2,-18l713,287r-4,-17l704,253r-5,-16l692,221r-7,-17l677,189r-9,-15l659,159,649,145,638,131,627,118,615,106,603,94,589,83,575,72,562,62,547,52,532,43,517,36,500,28,484,22,467,16,451,12,433,8,415,5,397,2,379,1,361,,341,1,323,2,306,5,288,8r-17,4l253,16r-17,6l220,28r-15,8l189,43r-16,9l159,62,145,72,132,83,119,94r-14,12l94,118,82,131,72,145,62,159r-9,15l44,189r-8,15l29,221r-7,16l16,253r-5,17l7,287,4,306,2,324,1,342,,360r1,18l2,397r2,18l7,433r4,17l16,468r6,16l29,500r7,16l44,532r9,15l62,562r10,14l82,589r12,13l105,614r14,13l132,638r13,11l159,659r14,9l189,677r16,8l220,692r16,6l253,705r18,4l288,713r18,3l323,719r18,1l361,721r18,-1l397,719r18,-3l433,713r18,-4l467,705r17,-7l500,692r17,-7l532,677r15,-9l562,659r13,-10l589,638r14,-11l615,614r12,-12l638,589r11,-13l659,562r9,-15l677,532r8,-16l692,500r7,-16l704,468r5,-18l713,433r3,-18l718,397r2,-19l720,360xm678,360r,16l677,393r-2,16l671,424r-3,15l663,454r-5,16l653,484r-7,14l640,512r-8,13l624,537r-9,14l606,563r-10,11l585,585r-11,10l562,605r-12,9l538,624r-13,8l512,640r-14,7l484,653r-14,6l455,664r-15,4l424,671r-16,3l393,676r-16,1l361,678r-17,-1l328,676r-16,-2l296,671r-15,-3l265,664r-14,-5l237,653r-14,-6l209,640r-13,-8l182,624,170,614r-12,-9l147,595,136,585,125,574r-9,-11l105,551,97,537,88,525,81,512,74,498,68,484,62,470,57,454,53,439,49,424,47,409,45,393,43,376r,-16l43,344r2,-16l47,312r2,-16l53,281r4,-15l62,251r6,-14l74,223r7,-14l88,195r9,-12l105,170r11,-12l125,147r11,-12l147,125r11,-10l170,106r12,-9l196,89r13,-8l223,74r14,-6l251,62r14,-6l281,52r15,-3l312,46r16,-2l344,43r17,-1l377,43r16,1l408,46r16,3l440,52r15,4l470,62r14,6l498,74r14,7l525,89r13,8l550,106r12,9l574,125r11,10l596,147r10,11l615,170r9,13l632,195r8,14l646,223r7,14l658,251r5,15l668,281r3,15l675,312r2,16l678,344r,16xe" fillcolor="#a4a3a3" stroked="f">
                <v:path arrowok="t"/>
                <o:lock v:ext="edit" verticies="t"/>
              </v:shape>
              <v:shape id="_x0000_s8521" style="position:absolute;left:3684;top:3655;width:226;height:226" coordsize="678,678" path="m678,339r,-17l677,305r-2,-17l672,271r-4,-17l663,239r-5,-16l651,208r-7,-16l637,178r-8,-14l620,150r-9,-13l601,124,590,111,579,99,567,88,555,78,542,68,529,59,515,50,501,42,486,33,471,27,456,21,440,15,424,11,407,7,391,4,374,2,357,1,340,,321,1,305,2,288,4,271,7r-16,4l238,15r-15,6l207,27r-14,6l178,42r-15,8l150,59r-14,9l124,78,112,88,100,99,89,111,77,124r-9,13l58,150r-8,14l41,178r-7,14l27,208r-6,15l16,239r-4,15l8,271,5,288,2,305,1,322,,339r1,17l2,374r3,17l8,407r4,17l16,441r5,15l27,471r7,15l41,501r9,14l58,529r10,13l77,555r12,12l100,579r12,11l124,601r12,10l150,621r13,8l178,637r15,8l207,651r16,6l238,663r17,4l271,671r17,3l305,676r16,1l340,678r17,-1l374,676r17,-2l407,671r17,-4l440,663r16,-6l471,651r15,-6l501,637r14,-8l529,621r13,-10l555,601r12,-11l579,579r11,-12l601,555r10,-13l620,529r9,-14l637,501r7,-15l651,471r7,-15l663,441r5,-17l672,407r3,-16l677,374r1,-18l678,339xm636,339r-1,15l634,370r-2,15l630,399r-4,14l622,427r-4,15l613,455r-6,13l600,481r-7,12l586,505r-9,11l568,528r-10,11l549,549r-10,10l528,568r-11,9l505,585r-11,7l480,601r-12,6l455,613r-14,5l428,623r-14,4l399,630r-15,2l370,634r-15,1l340,636r-16,-1l309,634r-15,-2l280,630r-14,-3l252,623r-15,-5l224,613r-13,-6l198,601r-12,-9l174,585r-12,-8l150,568r-10,-9l130,549,120,539r-9,-11l102,516,94,505,86,493,78,481,72,468,66,455,61,442,56,427,52,413,49,399,46,385,44,370,43,354r,-15l43,324r1,-15l46,294r3,-14l52,265r4,-14l61,237r5,-13l72,211r6,-13l86,185r8,-12l102,162r9,-11l120,140r10,-10l140,120r10,-10l162,101r12,-8l186,86r12,-7l211,72r13,-6l237,61r15,-5l266,52r14,-3l294,47r15,-2l324,44r16,-1l355,44r15,1l384,47r15,2l414,52r14,4l441,61r14,5l468,72r12,7l494,86r11,7l517,101r11,9l539,120r10,10l558,140r10,11l577,162r9,11l593,185r7,13l607,211r6,13l618,237r4,14l626,265r4,15l632,294r2,15l635,324r1,15xe" fillcolor="#a8a8a7" stroked="f">
                <v:path arrowok="t"/>
                <o:lock v:ext="edit" verticies="t"/>
              </v:shape>
              <v:shape id="_x0000_s8522" style="position:absolute;left:3691;top:3662;width:212;height:212" coordsize="635,636" path="m635,318r,-16l634,286r-2,-16l628,254r-3,-15l620,224r-5,-15l610,195r-7,-14l597,167r-8,-14l581,141r-9,-13l563,116,553,105,542,93,531,83,519,73,507,64,495,55,482,47,469,39,455,32,441,26,427,20,412,14,397,10,381,7,365,4,350,2,334,1,318,,301,1,285,2,269,4,253,7r-15,3l222,14r-14,6l194,26r-14,6l166,39r-13,8l139,55r-12,9l115,73,104,83,93,93,82,105r-9,11l62,128r-8,13l45,153r-7,14l31,181r-6,14l19,209r-5,15l10,239,6,254,4,270,2,286,,302r,16l,334r2,17l4,367r2,15l10,397r4,15l19,428r6,14l31,456r7,14l45,483r9,12l62,509r11,12l82,532r11,11l104,553r11,10l127,572r12,10l153,590r13,8l180,605r14,6l208,617r14,5l238,626r15,3l269,632r16,2l301,635r17,1l334,635r16,-1l365,632r16,-3l397,626r15,-4l427,617r14,-6l455,605r14,-7l482,590r13,-8l507,572r12,-9l531,553r11,-10l553,532r10,-11l572,509r9,-14l589,483r8,-13l603,456r7,-14l615,428r5,-16l625,397r3,-15l632,367r2,-16l635,334r,-16xm593,318r-1,14l591,347r-2,13l587,374r-3,13l580,400r-4,13l571,426r-5,12l560,450r-7,11l545,472r-7,11l529,493r-8,11l512,513r-10,9l493,531r-11,8l472,546r-12,8l448,560r-11,6l425,572r-13,4l400,582r-14,3l372,588r-13,3l346,592r-14,2l318,594r-15,l289,592r-14,-1l262,588r-13,-3l236,582r-14,-6l210,572r-12,-6l186,560r-11,-6l164,546r-11,-7l142,531r-10,-9l123,513r-10,-9l105,493,97,483,89,472,82,461,76,450,70,438,64,426,58,413,54,400,50,387,47,374,45,360,43,347,42,332r,-14l42,304r1,-14l45,277r2,-14l50,249r4,-13l58,224r6,-13l70,199r6,-12l82,175r7,-11l97,153r8,-10l113,133r10,-9l132,115r10,-9l153,98r11,-8l175,83r11,-7l198,70r12,-5l222,60r14,-5l249,52r13,-3l275,46r14,-1l303,43r15,l332,43r14,2l359,46r13,3l386,52r14,3l412,60r13,5l437,70r11,6l460,83r12,7l482,98r11,8l502,115r10,9l521,133r8,10l538,153r7,11l553,175r7,12l566,199r5,12l576,224r4,12l584,249r3,14l589,277r2,13l592,304r1,14xe" fillcolor="#adadac" stroked="f">
                <v:path arrowok="t"/>
                <o:lock v:ext="edit" verticies="t"/>
              </v:shape>
              <v:shape id="_x0000_s8523" style="position:absolute;left:3698;top:3669;width:198;height:198" coordsize="593,593" path="m593,296r-1,-15l591,266r-2,-15l587,237r-4,-15l579,208r-4,-14l570,181r-6,-13l557,155r-7,-13l543,130r-9,-11l525,108,515,97,506,87,496,77,485,67,474,58,462,50,451,43,437,36,425,29,412,23,398,18,385,13,371,9,356,6,341,4,327,2,312,1,297,,281,1,266,2,251,4,237,6,223,9r-14,4l194,18r-13,5l168,29r-13,7l143,43r-12,7l119,58r-12,9l97,77,87,87,77,97r-9,11l59,119r-8,11l43,142r-8,13l29,168r-6,13l18,194r-5,14l9,222,6,237,3,251,1,266,,281r,15l,311r1,16l3,342r3,14l9,370r4,14l18,399r5,13l29,425r6,13l43,450r8,12l59,473r9,12l77,496r10,10l97,516r10,9l119,534r12,8l143,549r12,8l168,564r13,6l194,575r15,5l223,584r14,3l251,589r15,2l281,592r16,1l312,592r15,-1l341,589r15,-2l371,584r14,-4l398,575r14,-5l425,564r12,-7l451,549r11,-7l474,534r11,-9l496,516r10,-10l515,496r10,-11l534,473r9,-11l550,450r7,-12l564,425r6,-13l575,399r4,-15l583,370r4,-14l589,342r2,-15l592,311r1,-15xm551,296r-1,13l549,323r-1,12l546,348r-3,12l539,372r-4,11l531,396r-6,11l519,418r-6,10l507,438r-7,10l492,458r-8,9l476,476r-9,9l458,493r-9,7l438,507r-10,7l417,520r-10,5l395,530r-11,5l372,539r-13,3l347,545r-12,2l322,549r-12,1l297,550r-14,l270,549r-13,-2l245,545r-12,-3l221,539r-12,-4l197,530r-11,-5l175,520r-10,-6l154,507r-9,-7l135,493r-9,-8l116,476r-8,-9l100,458,93,448,86,438,79,428,73,418,67,407,62,396,58,383,54,372,51,360,48,348,46,335,44,323,43,309r,-13l43,283r1,-13l46,258r2,-13l51,232r3,-12l58,209r4,-12l67,186r6,-11l79,165r7,-10l93,144r7,-10l108,125r8,-8l126,108r9,-8l145,93r9,-7l165,79r10,-7l186,67r11,-5l209,57r12,-4l233,50r12,-3l257,45r13,-2l283,42r14,l310,42r12,1l335,45r12,2l359,50r13,3l384,57r11,5l407,67r10,5l428,79r10,7l449,93r9,7l467,108r9,9l484,125r8,9l500,144r7,11l513,165r6,10l525,186r6,11l535,209r4,11l543,232r3,13l548,258r1,12l550,283r1,13xe" fillcolor="#b1b1b0" stroked="f">
                <v:path arrowok="t"/>
                <o:lock v:ext="edit" verticies="t"/>
              </v:shape>
              <v:shape id="_x0000_s8524" style="position:absolute;left:3705;top:3676;width:184;height:184" coordsize="551,551" path="m551,275r-1,-14l549,247r-2,-13l545,220r-3,-14l538,193r-4,-12l529,168r-5,-12l518,144r-7,-12l503,121r-7,-11l488,100,479,90r-9,-9l461,72,451,63,440,55,430,47,418,40,406,33,395,27,383,21,370,17,358,12,344,9,331,6,317,3,304,2,290,,276,,261,,247,2,233,3,220,6,207,9r-13,3l180,17r-12,4l156,27r-12,6l133,40r-11,7l111,55r-11,8l90,72,80,81r-9,9l63,100r-8,10l47,121r-7,11l34,144r-6,12l22,168r-6,13l12,193,8,206,5,220,3,234,1,247,,261r,14l,289r1,15l3,317r2,14l8,344r4,13l16,370r6,13l28,395r6,12l40,418r7,11l55,440r8,10l71,461r9,9l90,479r10,9l111,496r11,8l133,511r11,6l156,523r12,6l180,533r14,6l207,542r13,3l233,548r14,2l261,551r15,l290,551r14,-1l317,548r14,-3l344,542r14,-3l370,533r13,-4l395,523r11,-6l418,511r12,-7l440,496r11,-8l461,479r9,-9l479,461r9,-11l496,440r7,-11l511,418r7,-11l524,395r5,-12l534,370r4,-13l542,344r3,-13l547,317r2,-13l550,289r1,-14xm509,275r,12l508,300r-3,11l503,322r-2,12l497,344r-3,11l490,366r-5,11l480,387r-6,9l468,406r-6,9l455,423r-7,9l440,440r-8,7l423,456r-9,6l405,469r-9,6l386,480r-10,5l366,490r-10,4l344,498r-11,3l322,503r-11,2l299,507r-11,1l276,508r-13,l251,507r-11,-2l228,503r-11,-2l206,498r-10,-4l185,490r-11,-5l164,480r-10,-5l145,469r-9,-7l127,456r-8,-9l111,440r-8,-8l95,423r-7,-8l82,406,76,396r-6,-9l65,377,61,366,57,355,53,344,50,334,47,322,45,311,44,300,43,287r,-12l43,263r1,-11l45,240r2,-11l50,218r3,-12l57,195r4,-11l65,174r5,-10l76,155r6,-10l88,136r7,-9l103,118r8,-8l119,103r8,-7l136,89r9,-7l154,76r10,-5l174,66r11,-5l196,57r10,-5l217,49r11,-2l240,45r11,-2l263,42r13,l288,42r11,1l311,45r11,2l333,49r11,3l356,57r10,4l376,66r10,5l396,76r9,6l414,89r9,7l432,103r8,7l448,118r7,9l462,136r6,9l474,155r6,9l485,174r5,10l494,195r3,11l501,218r2,11l505,240r3,12l509,263r,12xe" fillcolor="#b7b6b5" stroked="f">
                <v:path arrowok="t"/>
                <o:lock v:ext="edit" verticies="t"/>
              </v:shape>
              <v:shape id="_x0000_s8525" style="position:absolute;left:3713;top:3683;width:169;height:169" coordsize="508,508" path="m508,254r-1,-13l506,228r-1,-12l503,203r-3,-13l496,178r-4,-11l488,155r-6,-11l476,133r-6,-10l464,113r-7,-11l449,92r-8,-9l433,75r-9,-9l415,58r-9,-7l395,44,385,37,374,30,364,25,352,20,341,15,329,11,316,8,304,5,292,3,279,1,267,,254,,240,,227,1,214,3,202,5,190,8r-12,3l166,15r-12,5l143,25r-11,5l122,37r-11,7l102,51,92,58r-9,8l73,75r-8,8l57,92r-7,10l43,113r-7,10l30,133r-6,11l19,155r-4,12l11,178,8,190,5,203,3,216,1,228,,241r,13l,267r1,14l3,293r2,13l8,318r3,12l15,341r4,13l24,365r6,11l36,386r7,10l50,406r7,10l65,425r8,9l83,443r9,8l102,458r9,7l122,472r10,6l143,483r11,5l166,493r12,4l190,500r12,3l214,505r13,2l240,508r14,l267,508r12,-1l292,505r12,-2l316,500r13,-3l341,493r11,-5l364,483r10,-5l385,472r10,-7l406,458r9,-7l424,443r9,-9l441,425r8,-9l457,406r7,-10l470,386r6,-10l482,365r6,-11l492,341r4,-11l500,318r3,-12l505,293r1,-12l507,267r1,-13xm465,254r,11l464,276r-2,11l461,297r-3,10l455,317r-3,10l448,336r-8,20l429,373r-12,16l403,404r-15,13l372,429r-9,7l354,441r-9,5l336,450r-9,4l316,457r-10,3l296,462r-10,2l275,465r-11,1l254,466r-11,l231,465r-10,-1l211,462r-11,-2l191,457r-10,-3l171,450r-9,-4l152,441r-9,-5l135,429,119,417,104,404,90,389,77,373r-5,-8l67,356,62,346,58,336r-4,-9l51,317,48,307,46,297,44,287,43,276,42,265r,-11l42,243r1,-10l44,222r2,-10l48,202r3,-11l54,181r4,-9l62,162r5,-9l72,145r5,-9l90,120r14,-16l119,91,135,79,152,68r19,-9l181,56r10,-4l200,49r11,-2l221,45r10,-1l243,43r11,l264,43r11,1l286,45r10,2l306,49r10,3l327,56r9,3l354,68r18,11l388,91r15,13l417,120r12,16l440,153r8,19l452,181r3,10l458,202r3,10l462,222r2,11l465,243r,11xe" fillcolor="#bbbbba" stroked="f">
                <v:path arrowok="t"/>
                <o:lock v:ext="edit" verticies="t"/>
              </v:shape>
              <v:shape id="_x0000_s8526" style="position:absolute;left:3720;top:3690;width:155;height:155" coordsize="466,466" path="m466,233r,-12l465,210r-3,-12l460,187r-2,-11l454,164r-3,-11l447,142r-5,-10l437,122r-6,-9l425,103r-6,-9l412,85r-7,-9l397,68r-8,-7l380,54r-9,-7l362,40r-9,-6l343,29,333,24,323,19,313,15,301,10,290,7,279,5,268,3,256,1,245,,233,,220,,208,1,197,3,185,5,174,7r-11,3l153,15r-11,4l131,24r-10,5l111,34r-9,6l93,47r-9,7l76,61r-8,7l60,76r-8,9l45,94r-6,9l33,113r-6,9l22,132r-4,10l14,153r-4,11l7,176,4,187,2,198,1,210,,221r,12l,245r1,13l2,269r2,11l7,292r3,10l14,313r4,11l22,335r5,10l33,354r6,10l45,373r7,8l60,390r8,8l76,405r8,9l93,420r9,7l111,433r10,5l131,443r11,5l153,452r10,4l174,459r11,2l197,463r11,2l220,466r13,l245,466r11,-1l268,463r11,-2l290,459r11,-3l313,452r10,-4l333,443r10,-5l353,433r9,-6l371,420r9,-6l389,405r8,-7l405,390r7,-9l419,373r6,-9l431,354r6,-9l442,335r5,-11l451,313r3,-11l458,292r2,-12l462,269r3,-11l466,245r,-12xm423,233r-1,20l419,272r-4,18l408,307r-8,17l391,340r-12,15l367,368r-14,12l339,391r-16,10l307,408r-18,8l271,420r-19,3l233,424r-21,-1l194,420r-18,-4l158,408r-16,-7l125,391,111,380,98,368,85,355,75,340,65,324,56,307,50,290,45,272,42,253r,-20l42,214r3,-19l50,177r6,-18l65,142,75,127,85,112,98,99,111,86,125,75r17,-9l158,58r18,-7l194,47r18,-3l233,43r19,1l271,47r18,4l307,58r16,8l339,75r14,11l367,99r12,13l391,127r9,15l408,159r7,18l419,195r3,19l423,233xe" fillcolor="#c0c0bf" stroked="f">
                <v:path arrowok="t"/>
                <o:lock v:ext="edit" verticies="t"/>
              </v:shape>
              <v:shape id="_x0000_s8527" style="position:absolute;left:3727;top:3697;width:141;height:141" coordsize="423,423" path="m423,211r,-11l422,190r-2,-11l419,169r-3,-10l413,148r-3,-10l406,129r-8,-19l387,93,375,77,361,61,346,48,330,36,312,25,294,16r-9,-3l274,9,264,6,254,4,244,2,233,1,222,,212,,201,,189,1,179,2,169,4,158,6r-9,3l139,13r-10,3l110,25,93,36,77,48,62,61,48,77,35,93r-5,9l25,110r-5,9l16,129r-4,9l9,148,6,159,4,169,2,179,1,190,,200r,11l,222r1,11l2,244r2,10l6,264r3,10l12,284r4,9l20,303r5,10l30,322r5,8l48,346r14,15l77,374r16,12l101,393r9,5l120,403r9,4l139,411r10,3l158,417r11,2l179,421r10,1l201,423r11,l222,423r11,-1l244,421r10,-2l264,417r10,-3l285,411r9,-4l303,403r9,-5l321,393r9,-7l346,374r15,-13l375,346r12,-16l398,313r8,-20l410,284r3,-10l416,264r3,-10l420,244r2,-11l423,222r,-11xm381,211r-1,17l378,246r-5,16l368,277r-8,15l351,306r-9,13l331,331r-12,11l306,352r-14,8l277,367r-16,6l245,377r-16,2l212,380r-18,-1l177,377r-16,-4l146,367r-15,-7l116,352,103,342,91,331,81,319,71,306,63,292,56,277,50,262,46,246,43,228,42,211r1,-17l46,177r4,-16l56,145r7,-15l71,117,81,104,91,92,103,81,116,71r15,-9l146,55r15,-6l177,45r17,-2l212,42r17,1l245,45r16,4l277,55r15,7l306,71r13,10l331,92r11,12l351,117r9,13l368,145r5,16l378,177r2,17l381,211xe" fillcolor="#c6c6c5" stroked="f">
                <v:path arrowok="t"/>
                <o:lock v:ext="edit" verticies="t"/>
              </v:shape>
              <v:shape id="_x0000_s8528" style="position:absolute;left:3734;top:3704;width:127;height:127" coordsize="381,381" path="m381,190r-1,-19l377,152r-5,-18l366,116,358,99,349,84,337,69,325,56,311,43,297,32,281,23,265,15,247,8,229,4,210,1,191,,170,1,152,4,134,8r-18,7l100,23,84,32,69,43,56,56,43,69,33,84,23,99r-9,17l8,134,3,152,,171r,19l,210r3,19l8,247r6,17l23,281r10,16l43,312r13,13l69,337r15,11l100,358r16,7l134,373r18,4l170,380r21,1l210,380r19,-3l247,373r18,-8l281,358r16,-10l311,337r14,-12l337,312r12,-15l358,281r8,-17l372,247r5,-18l380,210r1,-20xm338,190r-1,15l335,221r-3,14l327,248r-7,13l313,273r-8,11l295,296r-10,9l274,313r-13,8l248,327r-14,5l220,335r-14,3l191,338r-16,l160,335r-14,-3l133,327r-13,-6l108,313,96,305,85,296,76,284,67,273,60,261,54,248,49,235,45,221,43,205,42,190r1,-15l45,161r4,-14l54,133r6,-14l67,107,76,96,85,86,96,76r12,-8l120,60r13,-6l146,49r14,-4l175,42r16,l206,42r14,3l234,49r14,5l261,60r13,8l285,76r10,10l305,96r8,11l320,119r7,14l332,147r3,14l337,175r1,15xe" fillcolor="#cccbca" stroked="f">
                <v:path arrowok="t"/>
                <o:lock v:ext="edit" verticies="t"/>
              </v:shape>
              <v:shape id="_x0000_s8529" style="position:absolute;left:3741;top:3711;width:113;height:113" coordsize="339,338" path="m339,169r-1,-17l336,135r-4,-16l326,103,318,88,309,74,300,62,289,50,277,39,264,29,250,20,235,13,219,7,203,3,187,1,170,,152,1,135,3,119,7r-15,6l89,20,74,29,61,39,49,50,39,62,29,74,21,88r-7,15l8,119,4,135,1,152,,169r1,17l4,204r4,16l14,235r7,15l29,264r10,13l49,289r12,11l74,310r15,8l104,325r15,6l135,335r17,2l170,338r17,-1l203,335r16,-4l235,325r15,-7l264,310r13,-10l289,289r11,-12l309,264r9,-14l326,235r6,-15l336,204r2,-18l339,169xm296,169r,13l294,195r-3,12l286,219r-5,11l275,240r-7,10l259,259r-8,8l241,275r-11,6l219,287r-12,4l195,294r-12,2l170,296r-14,l143,294r-12,-3l120,287r-11,-6l99,275,89,267r-9,-8l71,250,64,240,57,230,52,219,48,207,45,195,43,182,42,169r1,-13l45,144r3,-12l52,120r5,-11l64,98,71,88r9,-9l89,71,99,64r10,-6l120,52r11,-4l143,45r13,-2l170,43r13,l195,45r12,3l219,52r11,6l241,64r10,7l259,79r9,9l275,98r6,11l286,120r5,12l294,144r2,12l296,169xe" fillcolor="#d1d0d0" stroked="f">
                <v:path arrowok="t"/>
                <o:lock v:ext="edit" verticies="t"/>
              </v:shape>
              <v:shape id="_x0000_s8530" style="position:absolute;left:3748;top:3718;width:98;height:99" coordsize="296,296" path="m296,148r-1,-15l293,119r-3,-14l285,91,278,77,271,65,263,54,253,44,243,34,232,26,219,18,206,12,192,7,178,3,164,,149,,133,,118,3,104,7,91,12,78,18,66,26,54,34,43,44,34,54,25,65,18,77,12,91,7,105,3,119,1,133,,148r1,15l3,179r4,14l12,206r6,13l25,231r9,11l43,254r11,9l66,271r12,8l91,285r13,5l118,293r15,3l149,296r15,l178,293r14,-3l206,285r13,-6l232,271r11,-8l253,254r10,-12l271,231r7,-12l285,206r5,-13l293,179r2,-16l296,148xm254,148r,11l252,170r-2,10l246,190r-4,9l236,208r-6,8l224,223r-9,7l207,236r-8,5l189,245r-9,5l170,252r-11,2l149,255r-11,-1l127,252r-10,-2l107,245r-9,-4l89,236r-8,-6l74,223r-7,-7l61,208r-6,-9l50,190,47,180,44,170,43,159,42,148r1,-11l44,127r3,-10l50,107r5,-9l61,90r6,-9l74,73r7,-7l89,60r9,-5l107,51r10,-4l127,45r11,-2l149,42r10,1l170,45r10,2l189,51r10,4l207,60r8,6l224,73r6,8l236,90r6,8l246,107r4,10l252,127r2,10l254,148xe" fillcolor="#d6d6d5" stroked="f">
                <v:path arrowok="t"/>
                <o:lock v:ext="edit" verticies="t"/>
              </v:shape>
              <v:shape id="_x0000_s8531" style="position:absolute;left:3755;top:3726;width:84;height:84" coordsize="254,253" path="m254,126r,-13l252,101,249,89,244,77,239,66,233,55,226,45r-9,-9l209,28,199,21,188,15,177,9,165,5,153,2,141,,128,,114,,101,2,89,5,78,9,67,15,57,21,47,28r-9,8l29,45,22,55,15,66,10,77,6,89,3,101,1,113,,126r1,13l3,152r3,12l10,176r5,11l22,197r7,10l38,216r9,8l57,232r10,6l78,244r11,4l101,251r13,2l128,253r13,l153,251r12,-3l177,244r11,-6l199,232r10,-8l217,216r9,-9l233,197r6,-10l244,176r5,-12l252,152r2,-13l254,126xm212,126r,9l211,143r-2,9l206,160r-4,7l198,174r-6,6l187,186r-6,6l174,196r-6,5l160,204r-7,3l145,209r-9,1l128,211r-9,-1l110,209r-8,-2l94,204r-7,-3l80,196r-6,-4l68,186r-6,-6l57,174r-4,-7l50,160r-3,-8l45,143r-2,-8l43,126r,-9l45,109r2,-8l50,93r3,-7l57,79r5,-6l68,67r6,-7l80,56r7,-5l94,48r8,-3l110,43r9,-1l128,41r8,1l145,43r8,2l160,48r8,3l174,56r7,4l187,67r5,6l198,79r4,7l206,93r3,8l211,109r1,8l212,126xe" fillcolor="#dddcdc" stroked="f">
                <v:path arrowok="t"/>
                <o:lock v:ext="edit" verticies="t"/>
              </v:shape>
              <v:shape id="_x0000_s8532" style="position:absolute;left:3762;top:3732;width:70;height:71" coordsize="212,213" path="m212,106r,-11l210,85,208,75,204,65r-4,-9l194,48r-6,-9l182,31r-9,-7l165,18r-8,-5l147,9,138,5,128,3,117,1,107,,96,1,85,3,75,5,65,9r-9,4l47,18r-8,6l32,31r-7,8l19,48r-6,8l8,65,5,75,2,85,1,95,,106r1,11l2,128r3,10l8,148r5,9l19,166r6,8l32,181r7,7l47,194r9,5l65,203r10,5l85,210r11,2l107,213r10,-1l128,210r10,-2l147,203r10,-4l165,194r8,-6l182,181r6,-7l194,166r6,-9l204,148r4,-10l210,128r2,-11l212,106xm169,106r,6l168,119r-1,7l165,131r-3,6l159,142r-4,5l151,151r-4,4l142,159r-5,3l131,165r-6,2l119,168r-6,1l107,170r-7,-1l93,168r-6,-1l81,165r-5,-3l71,159r-5,-4l61,151r-4,-4l54,142r-3,-5l48,131r-2,-5l44,119r-1,-7l43,106r,-6l44,93r2,-6l48,82r3,-6l54,71r3,-5l61,62r5,-4l71,54r5,-3l81,48r6,-2l93,45r7,-2l107,42r6,1l119,45r6,1l131,48r6,3l142,54r5,4l151,62r4,4l159,71r3,5l165,82r2,5l168,93r1,7l169,106xe" fillcolor="#e4e4e4" stroked="f">
                <v:path arrowok="t"/>
                <o:lock v:ext="edit" verticies="t"/>
              </v:shape>
              <v:shape id="_x0000_s8533" style="position:absolute;left:3769;top:3739;width:56;height:57" coordsize="169,170" path="m169,85r,-9l168,68r-2,-8l163,52r-4,-7l155,38r-6,-6l144,26r-6,-6l131,15r-6,-5l117,7,110,4,102,2,93,1,85,,76,1,67,2,59,4,51,7r-7,3l37,15r-6,5l25,26r-6,6l14,38r-4,7l7,52,4,60,2,68,1,76,,85r1,9l2,102r2,9l7,119r3,7l14,133r5,6l25,145r6,6l37,155r7,5l51,163r8,3l67,168r9,1l85,170r8,-1l102,168r8,-2l117,163r8,-3l131,155r7,-4l144,145r5,-6l155,133r4,-7l163,119r3,-8l168,102r1,-8l169,85xm127,85r-1,8l123,101r-4,8l114,116r-6,5l101,125r-8,2l85,128r-9,-1l67,125r-7,-4l54,116r-5,-7l45,101,43,93,42,85r1,-8l45,69r4,-7l54,55r6,-5l67,46r9,-2l85,43r8,1l101,46r7,4l114,55r5,7l123,69r3,8l127,85xe" fillcolor="#ebeaea" stroked="f">
                <v:path arrowok="t"/>
                <o:lock v:ext="edit" verticies="t"/>
              </v:shape>
              <v:shape id="_x0000_s8534" style="position:absolute;left:3776;top:3746;width:42;height:43" coordsize="126,128" path="m126,64r,-6l125,51r-1,-6l122,40r-3,-6l116,29r-4,-5l108,20r-4,-4l99,12,94,9,88,6,82,4,76,3,70,1,64,,57,1,50,3,44,4,38,6,33,9r-5,3l23,16r-5,4l14,24r-3,5l8,34,5,40,3,45,1,51,,58r,6l,70r1,7l3,84r2,5l8,95r3,5l14,105r4,4l23,113r5,4l33,120r5,3l44,125r6,1l57,127r7,1l70,127r6,-1l82,125r6,-2l94,120r5,-3l104,113r4,-4l112,105r4,-5l119,95r3,-6l124,84r1,-7l126,70r,-6xe" fillcolor="#f1f1f1" stroked="f">
                <v:path arrowok="t"/>
              </v:shape>
              <v:shape id="_x0000_s8535" style="position:absolute;left:3783;top:3754;width:28;height:28" coordsize="85,85" path="m85,42l84,34,81,26,77,19,72,12,66,7,59,3,51,1,43,,34,1,25,3,18,7r-6,5l7,19,3,26,1,34,,42r1,8l3,58r4,8l12,73r6,5l25,82r9,2l43,85r8,-1l59,82r7,-4l72,73r5,-7l81,58r3,-8l85,42xe" fillcolor="#f8f8f7" stroked="f">
                <v:path arrowok="t"/>
              </v:shape>
              <v:shape id="_x0000_s8536" style="position:absolute;left:3790;top:3761;width:14;height:14" coordsize="43,43" path="m43,21l42,17,41,13,39,9,37,6,33,4,30,2,26,1,22,,18,1,14,2,9,4,6,6,3,9,1,13,,17r,4l,25r1,4l3,33r3,3l9,38r5,3l18,43r4,l26,43r4,-2l33,38r4,-2l39,33r2,-4l42,25r1,-4xe" stroked="f">
                <v:path arrowok="t"/>
              </v:shape>
              <v:shape id="_x0000_s8537" style="position:absolute;left:3547;top:3601;width:417;height:416" coordsize="1249,1248" path="m625,1248r31,l688,1245r31,-4l750,1235r30,-7l809,1220r30,-10l867,1199r27,-12l922,1173r26,-16l973,1141r25,-17l1021,1106r22,-20l1066,1065r20,-22l1106,1021r18,-24l1141,972r17,-25l1173,922r14,-28l1199,867r11,-29l1220,809r9,-29l1236,749r6,-30l1246,688r2,-32l1249,624r-1,-32l1246,560r-4,-30l1236,498r-7,-29l1220,439r-10,-29l1199,382r-12,-28l1173,327r-15,-26l1141,275r-17,-24l1106,228r-20,-23l1066,183r-23,-21l1021,143,998,125,973,106,948,90,922,76,894,62,867,50,839,39,809,28,780,19,750,13,719,7,688,3,656,1,625,,593,1,561,3,530,7r-30,6l469,19r-29,9l410,39,382,50,355,62,327,76,301,90r-25,16l251,125r-23,18l206,162r-22,21l163,205r-20,23l125,251r-17,24l92,301,76,327,62,354,50,382,39,410,29,439r-8,30l14,498,7,530,3,560,1,592,,624r1,32l3,688r4,31l14,749r7,31l29,809r10,29l50,867r12,27l76,922r16,25l108,972r17,25l143,1021r20,22l184,1065r22,21l228,1106r23,18l276,1141r25,16l327,1173r28,14l382,1199r28,11l440,1220r29,8l500,1235r30,6l561,1245r32,3l625,1248e" filled="f" strokecolor="#24211d" strokeweight="0">
                <v:path arrowok="t"/>
              </v:shape>
              <v:rect id="_x0000_s8538" style="position:absolute;left:4810;top:5631;width:61;height:12" fillcolor="#1f1a17" stroked="f"/>
              <v:rect id="_x0000_s8539" style="position:absolute;left:4883;top:5631;width:60;height:12" fillcolor="#1f1a17" stroked="f"/>
              <v:rect id="_x0000_s8540" style="position:absolute;left:4956;top:5631;width:60;height:12" fillcolor="#1f1a17" stroked="f"/>
              <v:rect id="_x0000_s8541" style="position:absolute;left:5028;top:5631;width:60;height:12" fillcolor="#1f1a17" stroked="f"/>
              <v:rect id="_x0000_s8542" style="position:absolute;left:5101;top:5631;width:60;height:12" fillcolor="#1f1a17" stroked="f"/>
              <v:rect id="_x0000_s8543" style="position:absolute;left:5173;top:5631;width:61;height:12" fillcolor="#1f1a17" stroked="f"/>
              <v:rect id="_x0000_s8544" style="position:absolute;left:5246;top:5631;width:61;height:12" fillcolor="#1f1a17" stroked="f"/>
              <v:rect id="_x0000_s8545" style="position:absolute;left:5318;top:5631;width:61;height:12" fillcolor="#1f1a17" stroked="f"/>
              <v:rect id="_x0000_s8546" style="position:absolute;left:5391;top:5631;width:61;height:12" fillcolor="#1f1a17" stroked="f"/>
              <v:rect id="_x0000_s8547" style="position:absolute;left:5464;top:5631;width:60;height:12" fillcolor="#1f1a17" stroked="f"/>
              <v:rect id="_x0000_s8548" style="position:absolute;left:5536;top:5631;width:61;height:12" fillcolor="#1f1a17" stroked="f"/>
              <v:rect id="_x0000_s8549" style="position:absolute;left:5609;top:5631;width:60;height:12" fillcolor="#1f1a17" stroked="f"/>
              <v:rect id="_x0000_s8550" style="position:absolute;left:5681;top:5631;width:61;height:12" fillcolor="#1f1a17" stroked="f"/>
              <v:rect id="_x0000_s8551" style="position:absolute;left:5754;top:5631;width:60;height:12" fillcolor="#1f1a17" stroked="f"/>
              <v:rect id="_x0000_s8552" style="position:absolute;left:5827;top:5631;width:60;height:12" fillcolor="#1f1a17" stroked="f"/>
              <v:rect id="_x0000_s8553" style="position:absolute;left:5899;top:5631;width:61;height:12" fillcolor="#1f1a17" stroked="f"/>
              <v:rect id="_x0000_s8554" style="position:absolute;left:5972;top:5631;width:60;height:12" fillcolor="#1f1a17" stroked="f"/>
              <v:rect id="_x0000_s8555" style="position:absolute;left:6044;top:5631;width:61;height:12" fillcolor="#1f1a17" stroked="f"/>
              <v:rect id="_x0000_s8556" style="position:absolute;left:6117;top:5631;width:61;height:12" fillcolor="#1f1a17" stroked="f"/>
              <v:rect id="_x0000_s8557" style="position:absolute;left:6189;top:5631;width:61;height:12" fillcolor="#1f1a17" stroked="f"/>
              <v:rect id="_x0000_s8558" style="position:absolute;left:6262;top:5631;width:61;height:12" fillcolor="#1f1a17" stroked="f"/>
              <v:rect id="_x0000_s8559" style="position:absolute;left:6335;top:5631;width:60;height:12" fillcolor="#1f1a17" stroked="f"/>
              <v:rect id="_x0000_s8560" style="position:absolute;left:6407;top:5631;width:61;height:12" fillcolor="#1f1a17" stroked="f"/>
              <v:rect id="_x0000_s8561" style="position:absolute;left:6480;top:5631;width:60;height:12" fillcolor="#1f1a17" stroked="f"/>
              <v:rect id="_x0000_s8562" style="position:absolute;left:6553;top:5631;width:60;height:12" fillcolor="#1f1a17" stroked="f"/>
              <v:rect id="_x0000_s8563" style="position:absolute;left:6625;top:5631;width:61;height:12" fillcolor="#1f1a17" stroked="f"/>
              <v:rect id="_x0000_s8564" style="position:absolute;left:6698;top:5631;width:60;height:12" fillcolor="#1f1a17" stroked="f"/>
              <v:rect id="_x0000_s8565" style="position:absolute;left:6770;top:5631;width:61;height:12" fillcolor="#1f1a17" stroked="f"/>
              <v:rect id="_x0000_s8566" style="position:absolute;left:6843;top:5631;width:61;height:12" fillcolor="#1f1a17" stroked="f"/>
              <v:rect id="_x0000_s8567" style="position:absolute;left:6915;top:5631;width:61;height:12" fillcolor="#1f1a17" stroked="f"/>
              <v:rect id="_x0000_s8568" style="position:absolute;left:6988;top:5631;width:61;height:12" fillcolor="#1f1a17" stroked="f"/>
              <v:rect id="_x0000_s8569" style="position:absolute;left:7061;top:5631;width:60;height:12" fillcolor="#1f1a17" stroked="f"/>
              <v:rect id="_x0000_s8570" style="position:absolute;left:7133;top:5631;width:61;height:12" fillcolor="#1f1a17" stroked="f"/>
              <v:rect id="_x0000_s8571" style="position:absolute;left:7206;top:5631;width:60;height:12" fillcolor="#1f1a17" stroked="f"/>
              <v:rect id="_x0000_s8572" style="position:absolute;left:7279;top:5631;width:60;height:12" fillcolor="#1f1a17" stroked="f"/>
              <v:rect id="_x0000_s8573" style="position:absolute;left:7351;top:5631;width:61;height:12" fillcolor="#1f1a17" stroked="f"/>
              <v:rect id="_x0000_s8574" style="position:absolute;left:7424;top:5631;width:60;height:12" fillcolor="#1f1a17" stroked="f"/>
              <v:rect id="_x0000_s8575" style="position:absolute;left:7496;top:5631;width:61;height:12" fillcolor="#1f1a17" stroked="f"/>
              <v:rect id="_x0000_s8576" style="position:absolute;left:7569;top:5631;width:60;height:12" fillcolor="#1f1a17" stroked="f"/>
              <v:rect id="_x0000_s8577" style="position:absolute;left:7641;top:5631;width:61;height:12" fillcolor="#1f1a17" stroked="f"/>
              <v:rect id="_x0000_s8578" style="position:absolute;left:7714;top:5631;width:61;height:12" fillcolor="#1f1a17" stroked="f"/>
              <v:rect id="_x0000_s8579" style="position:absolute;left:7786;top:5631;width:61;height:12" fillcolor="#1f1a17" stroked="f"/>
              <v:rect id="_x0000_s8580" style="position:absolute;left:7859;top:5631;width:61;height:12" fillcolor="#1f1a17" stroked="f"/>
              <v:rect id="_x0000_s8581" style="position:absolute;left:7932;top:5631;width:60;height:12" fillcolor="#1f1a17" stroked="f"/>
              <v:rect id="_x0000_s8582" style="position:absolute;left:8004;top:5631;width:61;height:12" fillcolor="#1f1a17" stroked="f"/>
              <v:rect id="_x0000_s8583" style="position:absolute;left:8077;top:5631;width:39;height:12" fillcolor="#1f1a17" stroked="f"/>
              <v:shape id="_x0000_s8584" style="position:absolute;left:4611;top:5697;width:140;height:139" coordsize="418,419" path="m,l5,19r7,18l19,55r7,18l34,90r9,18l52,125r11,16l73,157r10,17l94,190r12,15l117,219r13,15l143,248r14,14l170,275r14,13l198,300r15,12l229,324r16,12l260,346r17,10l293,366r18,9l328,383r17,8l363,399r19,7l400,413r18,6l384,402,349,385,317,367,284,346,254,324,224,301,195,276,168,250,142,223,117,195,94,164,72,134,51,102,32,69,15,35,,xe" fillcolor="#524f4d" stroked="f">
                <v:path arrowok="t"/>
              </v:shape>
              <v:shape id="_x0000_s8585" style="position:absolute;left:4602;top:5644;width:201;height:201" coordsize="603,602" path="m,l2,31,6,60r4,31l16,119r8,29l32,176r10,28l53,230r12,27l79,282r15,25l110,332r16,23l144,377r19,21l183,420r21,20l225,458r23,18l272,493r23,16l320,524r26,13l372,549r27,11l427,571r28,9l483,587r30,6l542,597r31,4l603,602r-28,-6l546,589r-27,-8l492,572,465,561,439,551,414,539,388,526,364,513,340,498,316,482,294,466,272,449,251,431,229,413,210,393,191,373,172,352,153,331,137,308,121,286,105,263,91,238,76,214,64,189,52,163,41,137,31,111,22,83,14,56,7,29,,xe" fillcolor="#565351" stroked="f">
                <v:path arrowok="t"/>
              </v:shape>
              <v:shape id="_x0000_s8586" style="position:absolute;left:4602;top:5604;width:241;height:241" coordsize="723,724" path="m27,279r15,35l59,348r19,33l99,413r22,30l144,474r25,28l195,529r27,26l251,580r30,23l311,625r33,21l376,664r35,17l445,698r21,6l488,709r22,5l532,717r23,3l578,722r23,1l624,724r25,-1l675,722r24,-3l723,716r-36,-2l652,710r-36,-5l582,698,547,688,514,678,481,666,449,653,419,639,388,623,358,605,330,586,302,566,275,545,250,522,225,499,201,475,179,448,157,422,137,395,119,365,102,336,86,306,70,274,57,243,46,209,35,176,27,143,20,107,14,73,10,36,8,,5,25,2,50,,75,,99r,23l1,146r3,23l7,191r4,23l15,236r6,21l27,279xe" fillcolor="#595655" stroked="f">
                <v:path arrowok="t"/>
              </v:shape>
              <v:shape id="_x0000_s8587" style="position:absolute;left:4602;top:5571;width:275;height:274" coordsize="823,822" path="m,219r7,29l14,275r8,27l31,330r10,26l52,382r12,26l76,433r15,24l105,482r16,23l137,527r16,23l172,571r19,21l210,612r19,20l251,650r21,18l294,685r22,16l340,717r24,15l388,745r26,13l439,770r26,10l492,791r27,9l546,808r29,7l603,821r10,1l624,822r25,-1l676,820r25,-3l725,814r26,-5l775,804r24,-7l823,790r-19,1l786,792r-19,1l749,793r-38,-1l675,790r-36,-6l604,778r-36,-8l535,760,501,749,468,737,437,722,405,706,375,689,346,670,317,650,291,628,265,606,239,582,216,557,193,531,172,504,151,476,133,446,116,416,100,385,86,353,72,321,61,287,51,253,43,218,37,183,33,146,30,110,29,73r,-19l30,36,31,18,33,,25,23,19,47,13,72,9,96,5,121,2,146,,172r,25l,208r,11xe" fillcolor="#5d5a59" stroked="f">
                <v:path arrowok="t"/>
              </v:shape>
              <v:shape id="_x0000_s8588" style="position:absolute;left:4605;top:5543;width:300;height:299" coordsize="899,898" path="m,182r2,36l6,255r6,34l19,325r8,33l38,391r11,34l62,456r16,32l94,518r17,29l129,577r20,27l171,630r22,27l217,681r25,23l267,727r27,21l322,768r28,19l380,805r31,16l441,835r32,13l506,860r33,10l574,880r34,7l644,892r35,4l715,898r25,-4l763,888r24,-6l810,875r23,-9l855,858r22,-10l899,838r-20,4l860,845r-19,4l821,851r-20,2l781,854r-20,1l741,855r-37,l669,852r-35,-4l600,841r-33,-7l533,824,501,814,468,801,438,786,408,771,378,755,350,737,323,717,296,696,271,674,247,651,223,626,201,601,181,575,162,547,143,519,126,490,111,460,97,429,85,398,73,365,64,332,56,297,50,263,45,228,43,193,42,157r,-21l43,116,44,97,46,77,49,57,52,38,55,19,60,,49,21,40,43,31,65,23,88r-7,23l10,134,5,159,,182xe" fillcolor="#615f5d" stroked="f">
                <v:path arrowok="t"/>
              </v:shape>
              <v:shape id="_x0000_s8589" style="position:absolute;left:4612;top:5519;width:317;height:316" coordsize="950,950" path="m4,157l2,175,1,193,,211r,19l1,267r3,36l8,340r6,35l22,410r10,34l43,478r14,32l71,542r16,31l104,603r18,30l143,661r21,27l187,714r23,25l236,763r26,22l289,807r28,20l346,845r30,18l408,879r31,15l472,906r34,11l539,927r36,8l610,941r36,6l682,949r38,1l738,950r19,-1l775,948r19,-1l815,938r20,-8l855,922r20,-10l894,902r19,-11l931,880r19,-12l922,877r-27,8l867,892r-29,5l809,902r-30,3l750,907r-30,1l685,907r-34,-3l616,900r-33,-6l551,887,518,877,487,867,455,854,426,841,397,826,368,810,341,792,315,773,288,753,264,732,241,710,219,685,197,661,177,636,158,608,141,581,123,553,109,523,95,494,83,462,73,431,64,400,56,366,49,333,45,299,43,265,42,230r,-30l44,170r3,-30l52,111,59,83,65,54,73,27,82,,70,18,59,37,47,55,37,75,28,95r-9,20l11,135,4,157xe" fillcolor="#656261" stroked="f">
                <v:path arrowok="t"/>
              </v:shape>
              <v:shape id="_x0000_s8590" style="position:absolute;left:4619;top:5498;width:330;height:330" coordsize="991,991" path="m17,136r-4,19l10,174,7,193,4,213,2,233,1,252,,272r,21l1,329r2,35l8,399r6,34l21,468r10,33l43,534r12,31l69,596r15,30l101,655r19,28l139,711r20,26l181,762r24,25l229,810r25,22l281,853r27,20l336,891r30,16l396,922r30,15l459,950r32,10l525,970r33,7l592,984r35,4l662,991r37,l719,991r20,-1l759,989r20,-2l798,985r20,-3l837,978r20,-4l875,964r17,-10l910,943r18,-11l944,919r16,-12l976,894r15,-13l975,889r-17,7l941,903r-18,7l906,916r-18,5l870,926r-18,6l833,936r-19,4l796,943r-19,2l757,947r-19,2l718,949r-19,1l665,949r-33,-3l598,942r-32,-6l535,928r-32,-8l473,909,444,898,414,885,386,870,359,855,331,837,306,819,282,800,257,779,235,757,213,734,192,711,172,685,154,660,137,634,122,605,107,577,94,549,82,518,72,488,63,457,56,425,50,393,46,360,43,327r,-34l43,273r1,-19l45,234r2,-19l50,196r3,-19l56,159r4,-19l65,121r5,-18l76,86,82,68,88,51,95,33r8,-16l111,,97,15,84,31,72,48,60,65,49,82,38,99,27,117,17,136xe" fillcolor="#686665" stroked="f">
                <v:path arrowok="t"/>
              </v:shape>
              <v:shape id="_x0000_s8591" style="position:absolute;left:4626;top:5479;width:342;height:342" coordsize="1025,1026" path="m40,118r-9,27l23,172r-6,29l10,229,5,258,2,288,,318r,30l1,383r2,34l7,451r7,33l22,518r9,31l41,580r12,32l67,641r14,30l99,699r17,27l135,754r20,25l177,803r22,25l222,850r24,21l273,891r26,19l326,928r29,16l384,959r29,13l445,985r31,10l509,1005r32,7l574,1018r35,4l643,1025r35,1l708,1025r29,-2l767,1020r29,-5l825,1010r28,-7l880,995r28,-9l924,974r16,-12l955,949r14,-13l984,923r15,-14l1012,894r13,-14l1007,891r-20,12l967,914r-20,10l926,933r-20,8l884,949r-22,7l840,962r-23,5l795,972r-23,4l749,979r-24,2l702,982r-24,1l645,982r-32,-3l581,976r-31,-6l519,963r-31,-8l459,945,431,933,402,921,375,907,349,891,322,875,298,857,274,838,250,818,228,797,208,775,188,752,168,728,151,703,134,678,119,650,105,623,92,595,81,566,71,537,62,507,55,476,50,445,46,412,43,381r,-33l43,324r1,-24l46,277r3,-24l53,231r5,-23l63,186r6,-23l76,142r8,-21l92,99,102,79,112,59,123,39,134,19,146,,131,13,117,28,103,42,89,56,76,71,64,86,52,102,40,118xe" fillcolor="#6c6a69" stroked="f">
                <v:path arrowok="t"/>
              </v:shape>
              <v:shape id="_x0000_s8592" style="position:absolute;left:4633;top:5464;width:350;height:350" coordsize="1050,1050" path="m68,100r-8,17l52,133r-7,18l39,168r-6,18l27,203r-5,18l17,240r-4,19l10,277,7,296,4,315,2,334,1,354,,373r,20l,427r3,33l7,493r6,32l20,557r9,31l39,618r12,31l64,677r15,28l94,734r17,26l129,785r20,26l170,834r22,23l214,879r25,21l263,919r25,18l316,955r27,15l371,985r30,13l430,1009r30,11l492,1028r31,8l555,1042r34,4l622,1049r34,1l675,1049r20,l714,1047r20,-2l753,1043r18,-3l790,1036r19,-4l827,1026r18,-5l863,1016r17,-6l898,1003r17,-7l932,989r16,-8l962,968r15,-14l990,940r13,-15l1015,911r12,-15l1038,881r12,-17l1029,881r-21,15l986,911r-22,13l941,937r-24,11l894,960r-26,9l844,978r-26,7l792,992r-27,5l739,1001r-28,3l684,1006r-28,1l624,1006r-31,-2l563,1000r-31,-5l502,988r-29,-8l444,970,417,959,389,946,363,933,337,918,312,902,288,885,265,866,243,847,221,827,201,806,182,783,164,760,146,736,130,712,116,685,102,659,90,632,79,604,69,576,61,546,54,517,48,487,45,455,42,424,41,393r1,-28l44,337r3,-26l51,283r5,-26l63,231r7,-26l80,180,90,156r10,-25l112,108,124,85,138,62,152,40,168,20,185,,169,10,154,22,138,34,123,46,109,59,95,73,82,86,68,100xe" fillcolor="#6f6d6c" stroked="f">
                <v:path arrowok="t"/>
              </v:shape>
              <v:shape id="_x0000_s8593" style="position:absolute;left:4640;top:5451;width:356;height:356" coordsize="1067,1067" path="m103,84l91,103,80,123,69,143,59,163,49,183r-8,22l33,226r-7,21l20,270r-5,22l10,315,6,337,3,361,1,384,,408r,24l,465r3,31l7,529r5,31l19,591r9,30l38,650r11,29l62,707r14,27l91,762r17,25l125,812r20,24l165,859r20,22l207,902r24,20l255,941r24,18l306,975r26,16l359,1005r29,12l416,1029r29,10l476,1047r31,7l538,1060r32,3l602,1066r33,1l659,1066r23,-1l706,1063r23,-3l752,1056r22,-5l797,1046r22,-6l841,1033r22,-8l883,1017r21,-9l924,998r20,-11l964,975r18,-11l994,949r12,-14l1017,920r12,-17l1039,887r10,-16l1058,855r9,-17l1046,859r-21,20l1001,898r-23,18l953,933r-26,15l901,962r-27,12l846,986r-28,10l789,1005r-30,7l729,1018r-32,4l666,1024r-31,1l604,1024r-30,-2l545,1018r-30,-5l487,1006r-28,-7l431,989,404,978,378,966,352,953,327,939,304,924,280,907,257,889,236,871,216,851,196,831,177,809,160,787,143,764,127,739,113,714,100,689,88,662,78,636,69,608,61,580,54,551,48,522,44,492,42,462,41,432r1,-32l45,369r4,-31l55,308r7,-30l71,249,81,221,92,193r13,-28l119,139r16,-25l151,89,169,65,187,43,207,20,229,,211,9r-16,9l179,29,163,39,148,50,133,61,117,72,103,84xe" fillcolor="#737170" stroked="f">
                <v:path arrowok="t"/>
              </v:shape>
              <v:shape id="_x0000_s8594" style="position:absolute;left:4647;top:5441;width:359;height:359" coordsize="1076,1076" path="m144,69l127,89r-16,20l97,131,83,154,71,177,59,200,49,225,39,249,29,274r-7,26l15,326r-5,26l6,379,3,406,1,434,,462r1,31l4,524r3,32l13,586r7,29l28,645r10,28l49,701r12,27l75,754r14,27l105,805r18,24l141,852r19,23l180,896r22,20l224,935r23,19l271,971r25,16l322,1002r26,13l376,1028r27,11l432,1049r29,8l491,1063r31,6l552,1073r31,2l615,1076r28,-1l670,1073r28,-3l724,1066r27,-5l777,1054r26,-7l827,1038r26,-9l877,1017r23,-11l923,993r22,-13l967,965r21,-15l1009,933r10,-16l1029,901r9,-16l1046,869r9,-18l1062,834r8,-17l1076,799r-20,26l1035,849r-23,25l987,896r-25,20l935,935r-28,19l878,970r-30,14l817,997r-16,5l785,1008r-16,4l752,1017r-17,4l719,1025r-17,2l685,1030r-18,2l650,1033r-18,1l615,1034r-30,-1l556,1031r-28,-4l499,1023r-27,-8l445,1008r-27,-9l392,989,367,977,342,965,318,951,295,936,272,920,251,903,230,885,211,867,191,846,173,825,156,804,141,782,126,758,111,734,99,710,88,684,78,658,69,632,61,604,55,577,50,549,46,520,44,491,43,462r1,-18l44,426r2,-17l47,392r3,-18l53,357r3,-16l60,324r4,-16l69,291r5,-16l80,260,92,229r15,-31l124,170r17,-28l160,115,181,89,204,65,227,42,251,20,278,,260,7r-18,7l225,22r-16,8l191,39r-16,9l159,58,144,69xe" fillcolor="#777574" stroked="f">
                <v:path arrowok="t"/>
              </v:shape>
              <v:shape id="_x0000_s8595" style="position:absolute;left:4654;top:5434;width:359;height:359" coordsize="1078,1076" path="m188,51l166,71,146,94r-18,23l110,140,94,165,78,190,64,216,51,244,40,272,30,300r-9,29l14,359,8,389,4,420,1,451,,483r1,30l3,543r4,30l13,602r7,29l28,659r9,28l47,713r12,27l72,765r14,25l102,815r17,23l136,860r19,22l175,902r20,20l216,940r23,18l263,975r23,15l311,1004r26,13l363,1029r27,11l418,1050r28,7l474,1064r30,5l533,1073r30,2l594,1076r31,-1l656,1073r32,-4l718,1063r30,-7l777,1047r28,-10l833,1025r27,-12l886,999r26,-15l937,967r23,-18l984,930r21,-20l1026,889r8,-17l1041,855r8,-18l1055,820r6,-18l1068,783r5,-18l1078,746r-9,16l1058,777r-10,16l1038,808r-11,14l1016,836r-12,14l992,863r-13,13l966,889r-14,12l938,912r-14,11l910,934r-16,10l879,954r-16,10l847,972r-16,8l813,988r-16,7l780,1001r-18,6l745,1013r-19,4l708,1021r-19,4l671,1028r-20,2l632,1032r-19,1l594,1033r-29,-1l537,1030r-27,-3l482,1022r-26,-6l430,1009r-26,-9l379,990,355,979,331,967,308,953,286,939,265,924,243,908,223,891,204,872,186,853,168,833,152,813,137,790,123,768,110,746,98,722,86,697,76,672,68,647,60,620,54,594,49,567,46,539,44,511,43,483r1,-20l45,444r1,-19l48,406r3,-19l55,369r4,-18l64,333r5,-19l75,297r6,-17l88,263r9,-17l105,229r9,-16l123,198r9,-15l142,168r11,-16l164,138r12,-14l188,111,200,98,213,85,226,72,240,60,255,49,269,38,284,28,299,18,314,9,330,,311,4,293,9r-18,6l257,21r-18,7l221,35r-17,8l188,51xe" fillcolor="#7a7878" stroked="f">
                <v:path arrowok="t"/>
              </v:shape>
              <v:shape id="_x0000_s8596" style="position:absolute;left:4661;top:5430;width:356;height:356" coordsize="1068,1069" path="m235,35l208,55,184,77r-23,23l138,124r-21,26l98,177,81,205,64,233,49,264,37,295r-6,15l26,326r-5,17l17,359r-4,17l10,392,7,409,4,427,3,444,1,461r,18l,497r1,29l3,555r4,29l12,612r6,27l26,667r9,26l45,719r11,26l68,769r15,24l98,817r15,22l130,860r18,21l168,902r19,18l208,938r21,17l252,971r23,15l299,1000r25,12l349,1024r26,10l402,1043r27,7l456,1058r29,4l513,1066r29,2l572,1069r17,l607,1068r17,-1l642,1065r17,-3l676,1060r16,-4l709,1052r17,-5l742,1043r16,-6l774,1032r31,-13l835,1005r29,-16l892,970r27,-19l944,931r25,-22l992,884r21,-24l1033,834r7,-18l1046,797r5,-19l1056,760r4,-19l1063,721r3,-20l1068,682r-7,18l1053,718r-9,19l1034,754r-10,17l1014,788r-11,16l991,821r-12,15l966,851r-14,14l938,879r-15,14l909,906r-16,12l877,929r-17,12l844,951r-17,10l809,970r-19,9l772,987r-18,7l735,1001r-20,6l695,1012r-19,4l656,1020r-22,3l614,1025r-21,1l572,1026r-28,-1l518,1023r-27,-3l465,1016r-26,-6l414,1003r-25,-9l365,985,342,975,320,962,297,949,276,936,255,921,235,906,215,888,197,871,180,853,164,834,147,814,132,793,119,771,106,750,95,726,84,703,75,679,66,655,59,629,53,604,48,578,45,551,43,524,42,497r1,-22l44,455r2,-21l49,414r3,-21l56,373r6,-19l67,334r8,-19l82,296r8,-18l98,260r10,-18l117,225r11,-17l139,192r12,-16l164,160r12,-15l190,131r13,-14l218,103,233,91,249,77,264,66,280,55,297,44,315,34r17,-9l350,16,368,7,387,,367,2,348,5r-19,5l309,13r-19,5l272,23r-19,6l235,35xe" fillcolor="#7d7c7b" stroked="f">
                <v:path arrowok="t"/>
              </v:shape>
              <v:shape id="_x0000_s8597" style="position:absolute;left:4668;top:5429;width:350;height:350" coordsize="1050,1050" path="m287,17r-16,9l256,35,241,45,226,55,212,66,197,77,183,89r-13,13l157,115r-12,13l133,141r-12,14l110,169,99,185,89,200r-9,15l71,230r-9,16l54,263r-9,17l38,297r-6,17l26,331r-5,19l16,368r-4,18l8,404,5,423,3,442,2,461,1,480,,500r1,28l3,556r3,28l11,611r6,26l25,664r8,25l43,714r12,25l67,763r13,22l94,807r15,23l125,850r18,20l161,889r19,19l200,925r22,16l243,956r22,14l288,984r24,12l336,1007r25,10l387,1026r26,7l439,1039r28,5l494,1047r28,2l551,1050r19,l589,1049r19,-2l628,1045r18,-3l665,1038r18,-4l702,1030r17,-6l737,1018r17,-6l770,1005r18,-8l804,989r16,-8l836,971r15,-10l867,951r14,-11l895,929r14,-11l923,906r13,-13l949,880r12,-13l973,853r11,-14l995,825r10,-15l1015,794r11,-15l1035,763r6,-34l1046,695r3,-34l1050,624r,-12l1049,599r-4,21l1039,641r-6,22l1025,684r-9,19l1007,723r-10,20l987,761r-12,18l963,797r-13,17l936,831r-14,16l907,862r-15,15l876,891r-17,14l841,917r-18,12l805,940r-19,10l766,960r-20,9l726,977r-20,8l684,991r-21,5l641,1000r-22,4l596,1006r-22,2l551,1008r-27,l499,1006r-25,-4l448,998r-24,-6l400,986r-24,-8l353,968,330,958,309,947,287,935,266,922,247,908,228,892,208,876,191,859,174,842,159,824,144,804,130,784,116,764,104,743,93,720,82,698,73,675,66,651,59,627,53,602,49,578,45,552,43,526,42,500r1,-23l44,454r2,-22l51,409r4,-22l61,366r6,-21l74,324r8,-20l90,284r10,-19l110,245r11,-18l134,209r13,-17l160,176r14,-17l188,143r15,-14l220,114r16,-13l253,87,271,75,289,64,308,53,327,43r20,-9l367,26r21,-7l409,11,430,6,451,1,439,,426,,391,1,355,4,321,9r-34,8xe" fillcolor="#81807f" stroked="f">
                <v:path arrowok="t"/>
              </v:shape>
              <v:shape id="_x0000_s8598" style="position:absolute;left:4675;top:5429;width:343;height:343" coordsize="1029,1029" path="m345,3r-19,7l308,19r-18,9l273,37,255,47,238,58,222,69,207,80,191,94r-15,12l161,120r-13,14l134,148r-12,15l109,179,97,195,86,211,75,228r-9,17l56,263r-8,18l40,299r-7,19l25,337r-5,20l14,376r-4,20l7,417,4,437,2,458,1,478,,500r1,27l3,554r3,27l11,607r6,25l24,658r9,24l42,706r11,23l64,753r13,21l90,796r15,21l122,837r16,19l155,874r18,17l193,909r20,15l234,939r21,13l278,965r22,13l323,988r24,9l372,1006r25,7l423,1019r26,4l476,1026r26,2l530,1029r21,l572,1028r20,-2l614,1023r20,-4l653,1015r20,-5l693,1004r19,-7l730,990r18,-8l767,973r18,-9l802,954r16,-10l835,932r16,-11l867,909r14,-13l896,882r14,-14l924,854r13,-15l949,824r12,-17l972,791r10,-17l992,757r10,-17l1011,721r8,-18l1026,685r1,-15l1028,655r1,-16l1029,624r-1,-30l1026,562r-4,-30l1017,502r-1,25l1014,551r-3,25l1007,600r-6,23l994,646r-8,23l978,691r-10,21l957,733r-11,21l933,773r-13,19l904,810r-15,18l873,845r-16,16l839,876r-19,14l801,905r-19,12l762,929r-22,10l719,949r-22,8l674,965r-23,6l628,978r-24,4l579,985r-24,2l530,987r-26,l480,985r-24,-3l431,978r-23,-7l385,965r-22,-8l340,949,318,939,298,928,278,917,257,904,238,890,220,875,203,860,185,844,169,828,154,809,140,791,126,772,114,753,101,732,90,711,81,690,72,668,65,644,58,622,53,598,48,575,45,549,44,525,43,500r1,-25l45,450r3,-24l53,402r5,-24l64,356r8,-24l81,311r9,-22l101,269r12,-21l126,228r13,-19l153,191r15,-17l184,156r18,-16l219,125r18,-14l256,97,276,84,296,72,317,61r21,-9l361,43r22,-8l406,29r23,-6l454,19r24,-3l502,14r26,-1l497,7,467,3,437,1,405,,390,,375,1,360,2,345,3xe" fillcolor="#858483" stroked="f">
                <v:path arrowok="t"/>
              </v:shape>
              <v:shape id="_x0000_s8599" style="position:absolute;left:4682;top:5429;width:336;height:336" coordsize="1007,1007" path="m409,l388,5r-21,5l346,18r-21,7l305,33r-19,9l267,52,247,63,229,74,212,86r-17,14l178,113r-17,15l146,142r-14,16l118,175r-13,16l92,208,79,226,68,244,58,264,48,283r-8,20l32,323r-7,21l19,365r-6,21l9,408,5,431,2,453,1,476,,499r1,26l3,551r4,26l11,601r6,25l24,650r7,24l41,697r10,22l62,742r12,21l88,783r14,20l117,823r15,18l149,858r17,17l186,891r19,16l224,920r21,14l267,946r21,11l311,967r23,10l358,985r24,6l406,997r26,4l457,1005r25,2l509,1007r23,l554,1005r23,-2l599,999r22,-4l642,990r22,-6l684,976r20,-8l724,959r20,-10l763,939r18,-11l799,916r18,-12l834,889r16,-13l865,861r15,-15l894,830r14,-17l921,796r12,-18l945,760r10,-18l965,722r9,-20l983,682r8,-20l997,640r6,-21l1007,598r-1,-29l1003,542r-4,-26l993,488r-6,-26l980,437,970,411r-9,-25l966,414r5,28l973,470r1,29l974,523r-2,23l969,569r-4,24l960,615r-7,22l946,660r-8,20l929,701r-10,20l907,741r-12,19l882,778r-14,17l854,812r-16,17l822,844r-17,14l787,872r-18,13l751,898r-21,11l710,919r-20,9l669,937r-22,7l625,950r-22,5l580,959r-24,3l533,964r-24,l484,964r-23,-2l438,959r-23,-4l392,950r-22,-6l349,937r-22,-9l306,919,287,909,267,898,248,885,230,872,212,858,196,844,180,829,163,812,149,795,135,778,122,760,110,741,99,721,89,701,79,680,71,660,64,637,57,615,52,593,48,569,45,546,43,523r,-24l43,475r2,-24l48,428r4,-23l57,382r7,-22l71,339r8,-22l89,297,99,277r11,-19l122,238r13,-18l149,203r14,-17l180,169r16,-15l212,139r18,-13l248,113r19,-12l287,89,306,79,327,69r22,-8l370,54r22,-6l415,42r23,-4l461,36r23,-2l509,33r29,1l566,37r28,4l621,47,597,37,571,29,545,21,519,15,493,9,465,5,438,2,409,xe" fillcolor="#888787" stroked="f">
                <v:path arrowok="t"/>
              </v:shape>
              <v:shape id="_x0000_s8600" style="position:absolute;left:4690;top:5433;width:324;height:325" coordsize="974,974" path="m485,l459,1,435,3,411,6r-25,4l363,16r-23,6l318,30r-23,9l274,48,253,59,233,71,213,84,194,98r-18,14l159,127r-18,16l125,161r-15,17l96,196,83,215,70,235,58,256,47,276r-9,22l29,319r-8,24l15,365r-5,24l5,413,2,437,1,462,,487r1,25l2,536r3,26l10,585r5,24l22,631r7,24l38,677r9,21l58,719r13,21l83,759r14,19l111,796r15,19l142,831r18,16l177,862r18,15l214,891r21,13l255,915r20,11l297,936r23,8l342,952r23,6l388,965r25,4l437,972r24,2l487,974r25,l536,972r25,-3l585,965r23,-7l631,952r23,-8l676,936r21,-10l719,916r20,-12l758,892r19,-15l796,863r18,-15l830,832r16,-17l861,797r16,-18l890,760r13,-19l914,720r11,-21l935,678r8,-22l951,633r7,-23l964,587r4,-24l971,538r2,-24l974,489r-5,-23l963,443r-6,-21l948,399r-8,-21l931,357,921,336,911,315,900,296,888,277,876,258,862,239,848,221,834,204,819,187,803,171,786,155,769,140,752,125,734,112,716,98,696,86,677,73,658,62,638,52,616,42,595,33,574,25,553,18,530,11,507,5,485,xm931,487r,23l929,532r-3,22l922,577r-5,21l911,619r-6,20l897,660r-9,20l878,699r-11,18l855,736r-12,17l830,770r-14,16l802,801r-17,15l769,830r-16,13l736,855r-18,12l698,878r-19,10l660,897r-20,8l619,912r-21,6l576,923r-21,3l532,929r-22,2l487,931r-24,l441,929r-22,-3l397,923r-22,-5l354,912r-20,-7l314,897r-20,-9l275,878,256,867,238,855,220,843,204,830,188,816,172,801,158,786,143,770,130,753,118,736,106,717,96,699,86,680,77,660,69,639,62,619,56,598,51,577,47,554,44,532,42,510r,-23l42,464r2,-23l47,419r4,-22l56,376r6,-21l69,334r8,-21l86,294,96,275r10,-18l118,238r12,-17l143,204r15,-16l172,173r16,-16l204,143r16,-13l238,118r18,-11l275,96,294,86r20,-9l334,69r20,-7l375,56r22,-5l419,47r22,-3l463,43r24,-1l510,43r22,1l555,47r21,4l598,56r21,6l640,69r20,8l679,86r19,10l718,107r18,11l753,130r16,13l785,157r17,16l816,188r14,16l843,221r12,17l867,257r11,18l888,294r9,19l905,334r6,21l917,376r5,21l926,419r3,22l931,464r,23xe" fillcolor="#8c8b8a" stroked="f">
                <v:path arrowok="t"/>
                <o:lock v:ext="edit" verticies="t"/>
              </v:shape>
              <v:shape id="_x0000_s8601" style="position:absolute;left:4697;top:5440;width:310;height:310" coordsize="931,931" path="m931,466r-1,-29l928,409r-5,-28l918,353,905,325,891,297,876,270,860,245,842,220,823,195,803,172,782,150,759,128,736,109,712,90,687,72,661,55,634,40,606,26,578,14,551,8,523,4,495,1,466,,441,1,418,3,395,5,372,9r-23,6l327,21r-21,7l284,36,263,46,244,56,224,68,205,80,187,93r-18,13l153,121r-16,15l120,153r-14,17l92,187,79,205,67,225,56,244,46,264,36,284r-8,22l21,327r-7,22l9,372,5,395,2,418,,442r,24l,490r2,23l5,536r4,24l14,582r7,22l28,627r8,20l46,668r10,20l67,708r12,19l92,745r14,17l120,779r17,17l153,811r16,14l187,839r18,13l224,865r20,11l263,886r21,9l306,904r21,7l349,917r23,5l395,926r23,3l441,931r25,l490,931r23,-2l537,926r23,-4l582,917r22,-6l626,904r21,-9l667,886r20,-10l708,865r18,-13l744,839r18,-14l779,811r16,-15l811,779r14,-17l839,745r13,-18l864,708r12,-20l886,668r9,-21l903,627r7,-23l917,582r5,-22l926,536r3,-23l931,490r,-24xm889,466r,22l887,509r-3,21l881,552r-5,20l870,592r-6,19l856,631r-9,19l838,668r-10,17l817,703r-12,17l793,735r-13,16l765,765r-15,14l735,793r-16,13l703,817r-18,11l667,838r-18,9l631,856r-19,8l591,871r-20,5l551,881r-20,4l509,887r-22,2l466,890r-23,-1l422,887r-21,-2l381,881r-22,-5l340,871r-20,-7l301,856r-19,-9l264,838,246,828,229,817,213,806,196,793,181,779,166,765,152,751,139,735,127,720,114,703,103,685,93,668,84,650,76,631,68,611,61,592,56,572,51,552,48,530,45,509,42,488r,-22l42,444r3,-21l48,402r3,-21l56,360r5,-20l68,320r8,-19l84,282r9,-18l103,246r11,-17l127,212r12,-16l152,181r14,-15l181,153r15,-13l213,126r16,-12l246,104,264,93r18,-9l301,76r19,-8l340,62r19,-7l381,50r20,-3l422,44r21,-1l466,42r21,1l509,44r22,3l551,50r20,5l591,62r21,6l631,76r18,8l667,93r18,11l703,114r16,12l735,140r15,13l765,166r15,15l793,196r12,16l817,229r11,17l838,264r9,18l856,301r8,19l870,340r6,20l881,381r3,21l887,423r2,21l889,466xe" fillcolor="#908f8e" stroked="f">
                <v:path arrowok="t"/>
                <o:lock v:ext="edit" verticies="t"/>
              </v:shape>
              <v:shape id="_x0000_s8602" style="position:absolute;left:4704;top:5447;width:296;height:296" coordsize="889,889" path="m889,445r,-23l887,399r-3,-22l880,355r-5,-21l869,313r-6,-21l855,271r-9,-19l836,233,825,215,813,196,801,179,788,162,774,146,760,131,743,115,727,101,711,88,694,76,676,65,656,54,637,44,618,35,598,27,577,20,556,14,534,9,513,5,490,2,468,1,445,,421,1,399,2,377,5,355,9r-22,5l312,20r-20,7l272,35r-20,9l233,54,214,65,196,76,178,88r-16,13l146,115r-16,16l116,146r-15,16l88,179,76,196,64,215,54,233,44,252r-9,19l27,292r-7,21l14,334,9,355,5,377,2,399,,422r,23l,468r2,22l5,512r4,23l14,556r6,21l27,597r8,21l44,638r10,19l64,675r12,19l88,711r13,17l116,744r14,15l146,774r16,14l178,801r18,12l214,825r19,11l252,846r20,9l292,863r20,7l333,876r22,5l377,884r22,3l421,889r24,l468,889r22,-2l513,884r21,-3l556,876r21,-6l598,863r20,-8l637,846r19,-10l676,825r18,-12l711,801r16,-13l743,774r17,-15l774,744r14,-16l801,711r12,-17l825,675r11,-18l846,638r9,-20l863,597r6,-20l875,556r5,-21l884,512r3,-22l889,468r,-23xm847,445r,21l845,486r-2,20l839,526r-4,20l829,564r-7,19l815,602r-8,18l798,637r-9,16l779,669r-12,17l756,701r-14,14l729,729r-14,13l701,755r-15,13l669,779r-16,10l636,799r-17,9l602,815r-19,8l564,829r-19,5l526,839r-21,4l486,846r-21,1l445,848r-21,-1l403,846r-20,-3l364,839r-20,-5l325,829r-19,-6l288,815r-17,-7l253,799,236,789,220,779,204,768,189,755,174,742,160,729,147,715,134,701,123,686,111,669,100,653,91,637,82,620,74,602,67,583,60,564,55,546,51,526,47,506,45,486,43,466r,-21l43,424r2,-20l47,384r4,-20l55,344r5,-19l67,307r7,-18l82,270r9,-17l100,236r11,-16l123,205r11,-16l147,174r13,-14l174,147r15,-12l204,123r16,-12l236,100r17,-9l271,82r17,-8l306,67r19,-6l344,55r20,-4l383,47r20,-2l424,43r21,l465,43r21,2l505,47r21,4l545,55r19,6l583,67r19,7l619,82r17,9l653,100r16,11l686,123r15,12l715,147r14,13l742,174r14,15l767,205r12,15l789,236r9,17l807,270r8,19l822,307r7,18l835,344r4,20l843,384r2,20l847,424r,21xe" fillcolor="#949292" stroked="f">
                <v:path arrowok="t"/>
                <o:lock v:ext="edit" verticies="t"/>
              </v:shape>
              <v:shape id="_x0000_s8603" style="position:absolute;left:4711;top:5454;width:282;height:283" coordsize="847,848" path="m847,424r,-22l845,381r-3,-21l839,339r-5,-21l828,298r-6,-20l814,259r-9,-19l796,222,786,204,775,187,763,170,751,154,738,139,723,124,708,111,693,98,677,84,661,72,643,62,625,51,607,42,589,34,570,26,549,20,529,13,509,8,489,5,467,2,445,1,424,,401,1,380,2,359,5,339,8r-22,5l298,20r-20,6l259,34r-19,8l222,51,204,62,187,72,171,84,154,98r-15,13l124,124r-14,15l97,154,85,170,72,187,61,204,51,222r-9,18l34,259r-8,19l19,298r-5,20l9,339,6,360,3,381,,402r,22l,446r3,21l6,488r3,22l14,530r5,20l26,569r8,20l42,608r9,18l61,643r11,18l85,678r12,15l110,709r14,14l139,737r15,14l171,764r16,11l204,786r18,10l240,805r19,9l278,822r20,7l317,834r22,5l359,843r21,2l401,847r23,1l445,847r22,-2l489,843r20,-4l529,834r20,-5l570,822r19,-8l607,805r18,-9l643,786r18,-11l677,764r16,-13l708,737r15,-14l738,709r13,-16l763,678r12,-17l786,643r10,-17l805,608r9,-19l822,569r6,-19l834,530r5,-20l842,488r3,-21l847,446r,-22xm804,424r,20l802,463r-2,19l797,501r-4,18l787,537r-5,18l775,572r-8,18l759,606r-9,16l740,637r-11,15l717,667r-11,13l693,693r-13,13l666,718r-14,11l636,740r-15,10l605,759r-16,9l573,775r-19,7l537,788r-18,5l501,797r-20,3l462,803r-19,1l424,805r-20,-1l385,803r-19,-3l347,797r-18,-4l310,788r-17,-6l275,775r-16,-7l242,759r-16,-9l211,740,196,729,182,718,168,706,154,693,141,680,129,667,118,652,108,637,98,622,89,606,80,590,72,572,65,555,59,537,54,519,50,501,47,482,45,463,43,444r,-20l43,404r2,-19l47,366r3,-19l54,328r5,-18l65,293r7,-17l80,259r9,-17l98,226r10,-15l118,196r11,-14l141,167r13,-13l168,142r14,-12l196,119r15,-11l226,98,242,88r17,-8l275,72r18,-6l310,60r19,-5l347,50r19,-3l385,45r19,-2l424,43r19,l462,45r19,2l501,50r18,5l537,60r17,6l573,72r16,8l605,88r16,10l636,108r16,11l666,130r14,12l693,154r13,13l717,182r12,14l740,211r10,15l759,242r8,17l775,276r7,17l787,310r6,18l797,347r3,19l802,385r2,19l804,424xe" fillcolor="#989797" stroked="f">
                <v:path arrowok="t"/>
                <o:lock v:ext="edit" verticies="t"/>
              </v:shape>
              <v:shape id="_x0000_s8604" style="position:absolute;left:4718;top:5461;width:268;height:269" coordsize="804,805" path="m804,402r,-21l802,361r-2,-20l796,321r-4,-20l785,282r-6,-18l772,246r-8,-19l755,210r-9,-17l736,177,724,162,713,146,699,131,686,117,672,104,658,92,643,80,626,68,610,57,593,48,576,39,559,31,540,24,521,18,502,12,483,8,462,4,443,2,422,,402,,381,,360,2,340,4,321,8r-20,4l282,18r-19,6l245,31r-17,8l210,48r-17,9l177,68,161,80,146,92r-15,12l117,117r-13,14l91,146,80,162,68,177,57,193r-9,17l39,227r-8,19l24,264r-7,18l12,301,8,321,4,341,2,361,,381r,21l,423r2,20l4,463r4,20l12,503r5,18l24,540r7,19l39,577r9,17l57,610r11,16l80,643r11,15l104,672r13,14l131,699r15,13l161,725r16,11l193,746r17,10l228,764r17,8l263,780r19,6l301,791r20,5l340,800r20,3l381,804r21,1l422,804r21,-1l462,800r21,-4l502,791r19,-5l540,780r19,-8l576,764r17,-8l610,746r16,-10l643,725r15,-13l672,699r14,-13l699,672r14,-14l724,643r12,-17l746,610r9,-16l764,577r8,-18l779,540r6,-19l792,503r4,-20l800,463r2,-20l804,423r,-21xm762,402r-1,19l760,439r-3,17l754,474r-4,18l746,509r-6,17l734,542r-8,16l719,574r-9,15l700,603r-10,14l679,630r-11,14l656,657r-12,11l631,680r-14,10l603,700r-15,9l573,719r-15,8l541,734r-16,6l509,746r-17,5l475,755r-19,3l438,760r-18,1l402,762r-19,-1l365,760r-18,-2l329,755r-17,-4l294,746r-16,-6l262,734r-16,-7l230,719,215,709r-15,-9l186,690,173,680,160,668,148,657,135,644,124,630,113,617,103,603,94,589,85,574,77,558,70,542,64,526,57,509,53,492,49,474,46,456,43,439,42,421,41,402r1,-19l43,365r3,-18l49,330r4,-19l57,295r7,-17l70,262r7,-16l85,230r9,-15l103,200r10,-13l124,173r11,-13l148,147r12,-12l173,124r13,-11l200,103r15,-9l230,86r16,-8l262,70r16,-7l294,58r18,-5l329,49r18,-3l365,44r18,-2l402,42r18,l438,44r18,2l475,49r17,4l509,58r16,5l541,70r17,8l573,86r15,8l603,103r14,10l631,124r13,11l656,147r12,13l679,173r11,14l700,200r10,15l719,230r7,16l734,262r6,16l746,295r4,16l754,330r3,17l760,365r1,18l762,402xe" fillcolor="#9c9b9b" stroked="f">
                <v:path arrowok="t"/>
                <o:lock v:ext="edit" verticies="t"/>
              </v:shape>
              <v:shape id="_x0000_s8605" style="position:absolute;left:4725;top:5468;width:254;height:254" coordsize="761,762" path="m761,381r,-20l760,342r-3,-19l754,304r-4,-19l745,267r-6,-17l732,233r-8,-17l716,199r-9,-16l697,168,686,153,674,139,663,124,650,111,637,99,623,87,609,76,593,65,578,55,562,45,546,37,530,29,511,23,494,17,476,12,458,7,438,4,419,2,400,,381,,361,,342,2,323,4,304,7r-18,5l267,17r-17,6l232,29r-16,8l199,45,183,55,168,65,153,76,139,87,125,99r-14,12l98,124,86,139,75,153,65,168,55,183r-9,16l37,216r-8,17l22,250r-6,17l11,285,7,304,4,323,1,342,,361r,20l,401r1,19l4,439r3,19l11,476r5,18l22,512r7,17l37,547r9,16l55,579r10,15l75,609r11,15l98,637r13,13l125,663r14,12l153,686r15,11l183,707r16,9l216,725r16,7l250,739r17,6l286,750r18,4l323,757r19,3l361,761r20,1l400,761r19,-1l438,757r20,-3l476,750r18,-5l511,739r19,-7l546,725r16,-9l578,707r15,-10l609,686r14,-11l637,663r13,-13l663,637r11,-13l686,609r11,-15l707,579r9,-16l724,547r8,-18l739,512r6,-18l750,476r4,-18l757,439r3,-19l761,401r,-20xm720,381r-1,18l718,415r-2,17l713,449r-4,17l705,482r-6,15l693,513r-7,14l678,543r-8,14l661,570r-9,14l642,596r-10,12l621,621r-12,11l596,643r-13,9l570,662r-14,8l542,679r-14,7l512,693r-15,7l481,705r-15,4l449,713r-17,3l415,718r-17,1l381,720r-18,-1l346,718r-17,-2l313,713r-17,-4l279,705r-15,-5l249,693r-15,-7l219,679r-14,-9l191,662,178,652r-13,-9l153,632,141,621,130,608,119,596,109,584r-9,-14l91,557,83,543,75,527,69,513,63,497,57,482,53,466,49,449,46,432,44,415,43,399,42,381r1,-18l44,346r2,-17l49,313r4,-16l57,280r6,-16l69,249r6,-15l83,220r8,-15l100,191r9,-13l119,165r11,-12l141,142r12,-12l165,119r13,-10l191,100r14,-9l219,83r15,-7l249,69r15,-6l279,58r17,-6l313,48r16,-3l346,43r17,-1l381,42r17,l415,43r17,2l449,48r17,4l481,58r16,5l512,69r16,7l542,83r14,8l570,100r13,9l596,119r13,11l621,142r11,11l642,165r10,13l661,191r9,14l678,220r8,14l693,249r6,15l705,280r4,17l713,313r3,16l718,346r1,17l720,381xe" fillcolor="#a09f9f" stroked="f">
                <v:path arrowok="t"/>
                <o:lock v:ext="edit" verticies="t"/>
              </v:shape>
              <v:shape id="_x0000_s8606" style="position:absolute;left:4732;top:5475;width:240;height:240" coordsize="721,720" path="m721,360r-1,-19l719,323r-3,-18l713,288r-4,-19l705,253r-6,-17l693,220r-8,-16l678,188r-9,-15l659,158,649,145,638,131,627,118,615,105,603,93,590,82,576,71,562,61,547,52,532,44,517,36,500,28,484,21,468,16,451,11,434,7,415,4,397,2,379,,361,,342,,324,2,306,4,288,7r-17,4l253,16r-16,5l221,28r-16,8l189,44r-15,8l159,61,145,71,132,82,119,93r-12,12l94,118,83,131,72,145,62,158r-9,15l44,188r-8,16l29,220r-6,16l16,253r-4,16l8,288,5,305,2,323,1,341,,360r1,19l2,397r3,17l8,432r4,18l16,467r7,17l29,500r7,16l44,532r9,15l62,561r10,14l83,588r11,14l107,615r12,11l132,638r13,10l159,658r15,9l189,677r16,8l221,692r16,6l253,704r18,5l288,713r18,3l324,718r18,1l361,720r18,-1l397,718r18,-2l434,713r17,-4l468,704r16,-6l500,692r17,-7l532,677r15,-10l562,658r14,-10l590,638r13,-12l615,615r12,-13l638,588r11,-13l659,561r10,-14l678,532r7,-16l693,500r6,-16l705,467r4,-17l713,432r3,-18l719,397r1,-18l721,360xm679,360r-1,16l677,392r-2,16l672,424r-3,16l664,455r-5,14l653,483r-6,14l640,511r-8,14l624,538r-9,12l606,562r-10,11l585,584r-11,12l563,605r-12,10l538,623r-12,9l512,639r-14,7l484,652r-14,6l455,663r-15,4l424,671r-15,2l393,676r-16,2l361,678r-16,l328,676r-16,-3l297,671r-15,-4l267,663r-16,-5l237,652r-14,-6l209,639r-13,-7l184,623r-14,-8l158,605r-11,-9l136,584,126,573,116,562r-9,-12l97,538,89,525,81,511,74,497,68,483,62,469,57,455,53,440,50,424,47,408,45,392,44,376,43,360r1,-17l45,327r2,-15l50,296r3,-15l57,265r5,-15l68,236r6,-14l81,209r8,-13l97,182r10,-12l116,158r10,-12l136,135r11,-10l158,115r12,-10l184,96r12,-8l209,80r14,-6l237,67r14,-5l267,57r15,-5l297,49r15,-3l328,44r17,-1l361,43r16,l393,44r16,2l424,49r16,3l455,57r15,5l484,67r14,7l512,80r14,8l538,96r13,9l563,115r11,10l585,135r11,11l606,158r9,12l624,182r8,14l640,209r7,13l653,236r6,14l664,265r5,16l672,296r3,16l677,327r1,16l679,360xe" fillcolor="#a4a3a3" stroked="f">
                <v:path arrowok="t"/>
                <o:lock v:ext="edit" verticies="t"/>
              </v:shape>
              <v:shape id="_x0000_s8607" style="position:absolute;left:4739;top:5482;width:226;height:226" coordsize="678,678" path="m678,339r-1,-18l676,304r-2,-17l671,271r-4,-16l663,238r-6,-16l651,207r-7,-15l636,178r-8,-15l619,149r-9,-13l600,123,590,111,579,100,567,88,554,77,541,67,528,58,514,49,500,41,486,34,470,27,455,21,439,16,424,10,407,6,390,3,373,1,356,,339,,321,,304,1,287,3,271,6r-17,4l237,16r-15,5l207,27r-15,7l177,41r-14,8l149,58r-13,9l123,77,111,88,99,100,88,111,77,123,67,136r-9,13l49,163r-8,15l33,192r-6,15l21,222r-6,16l11,255,7,271,4,287,2,304,1,321,,339r1,18l2,373r2,17l7,407r4,17l15,440r6,15l27,471r6,14l41,501r8,14l58,528r9,14l77,554r11,12l99,579r12,11l123,601r13,9l149,620r14,8l177,637r15,7l207,651r15,7l237,663r17,4l271,671r16,3l304,676r17,1l339,678r17,-1l373,676r17,-2l407,671r17,-4l439,663r16,-5l470,651r16,-7l500,637r14,-9l528,620r13,-10l554,601r13,-11l579,579r11,-13l600,554r10,-12l619,528r9,-13l636,501r8,-16l651,471r6,-16l663,440r4,-16l671,407r3,-17l676,373r1,-16l678,339xm635,339r-1,15l633,369r-2,15l629,398r-3,14l622,427r-5,14l612,454r-6,13l599,480r-7,12l585,505r-8,11l568,528r-10,10l548,548r-10,10l527,567r-11,10l505,585r-12,8l480,600r-13,6l454,612r-13,5l427,622r-14,4l398,629r-14,3l369,634r-15,1l339,635r-15,l308,634r-15,-2l279,629r-14,-3l251,622r-15,-5l223,612r-13,-6l197,600r-12,-7l173,585r-11,-8l150,567r-11,-9l129,548,119,538r-9,-10l101,516,93,505,86,492,78,480,71,467,65,454,60,441,55,427,51,412,48,398,46,384,44,369,43,354,42,339r1,-16l44,308r2,-14l48,279r3,-14l55,250r5,-13l65,223r6,-13l78,198r8,-13l93,174r8,-13l110,150r9,-11l129,129r10,-9l150,110r12,-8l173,93r12,-8l197,78r13,-7l223,65r13,-5l251,56r14,-4l279,48r14,-2l308,44r16,-1l339,42r15,1l369,44r15,2l398,48r15,4l427,56r14,4l454,65r13,6l480,78r13,7l505,93r11,9l527,110r11,10l548,129r10,10l568,150r9,11l585,174r7,11l599,198r7,12l612,223r5,14l622,250r4,15l629,279r2,15l633,308r1,15l635,339xe" fillcolor="#a8a8a7" stroked="f">
                <v:path arrowok="t"/>
                <o:lock v:ext="edit" verticies="t"/>
              </v:shape>
              <v:shape id="_x0000_s8608" style="position:absolute;left:4746;top:5490;width:212;height:211" coordsize="636,635" path="m636,317r-1,-17l634,284r-2,-15l629,253r-3,-15l621,222r-5,-15l610,193r-6,-14l597,166r-8,-13l581,139r-9,-12l563,115,553,103,542,92,531,82,520,72,508,62,495,53,483,45,469,37,455,31,441,24,427,19,412,14,397,9,381,6,366,3,350,1,334,,318,,302,,285,1,269,3,254,6,239,9r-15,5l208,19r-14,5l180,31r-14,6l153,45r-12,8l127,62,115,72,104,82,93,92,83,103,73,115r-9,12l54,139r-8,14l38,166r-7,13l25,193r-6,14l14,222r-4,16l7,253,4,269,2,284,1,300,,317r1,16l2,349r2,16l7,381r3,16l14,412r5,14l25,440r6,14l38,468r8,14l54,495r10,12l73,519r10,11l93,541r11,12l115,562r12,10l141,580r12,9l166,596r14,7l194,609r14,6l224,620r15,4l254,628r15,2l285,633r17,2l318,635r16,l350,633r16,-3l381,628r16,-4l412,620r15,-5l441,609r14,-6l469,596r14,-7l495,580r13,-8l520,562r11,-9l542,541r11,-11l563,519r9,-12l581,495r8,-13l597,468r7,-14l610,440r6,-14l621,412r5,-15l629,381r3,-16l634,349r1,-16l636,317xm593,317r,14l591,345r-1,14l587,372r-3,13l581,399r-5,13l572,424r-6,12l560,448r-7,11l546,470r-8,12l530,492r-9,10l512,512r-9,9l493,529r-10,8l472,545r-12,8l449,559r-12,6l425,571r-13,5l400,580r-13,4l373,587r-14,2l346,591r-14,1l318,592r-14,l289,591r-13,-2l262,587r-13,-3l236,580r-12,-4l210,571r-12,-6l186,559r-11,-6l164,545r-11,-8l143,529r-11,-8l123,512r-9,-10l105,492,97,482,90,470,82,459,76,448,70,436,64,424,60,412,54,399,51,385,48,372,45,359,44,345,42,331r,-14l42,302r2,-14l45,275r3,-13l51,248r3,-13l60,222r4,-13l70,197r6,-11l82,174r8,-11l97,153r8,-12l114,132r9,-10l132,113r11,-8l153,96r11,-7l175,82r11,-7l198,68r12,-5l224,58r12,-4l249,50r13,-3l276,45r13,-2l304,42r14,-1l332,42r14,1l359,45r14,2l387,50r13,4l412,58r13,5l437,68r12,7l460,82r12,7l483,96r10,9l503,113r9,9l521,132r9,9l538,153r8,10l553,174r7,12l566,197r6,12l576,222r5,13l584,248r3,14l590,275r1,13l593,302r,15xe" fillcolor="#adadac" stroked="f">
                <v:path arrowok="t"/>
                <o:lock v:ext="edit" verticies="t"/>
              </v:shape>
              <v:shape id="_x0000_s8609" style="position:absolute;left:4753;top:5496;width:198;height:198" coordsize="593,593" path="m593,297r-1,-16l591,266r-2,-14l587,237r-3,-14l580,208r-5,-13l570,181r-6,-13l557,156r-7,-13l543,132r-8,-13l526,108,516,97,506,87,496,78,485,68,474,60,463,51,451,43,438,36,425,29,412,23,399,18,385,14,371,10,356,6,342,4,327,2,312,1,297,,282,1,266,2,251,4,237,6r-14,4l209,14r-15,4l181,23r-13,6l155,36r-12,7l131,51r-11,9l108,68,97,78,87,87,77,97r-9,11l59,119r-8,13l44,143r-8,13l29,168r-6,13l18,195r-5,13l9,223,6,237,4,252,2,266,1,281,,297r1,15l2,327r2,15l6,356r3,14l13,385r5,14l23,412r6,13l36,438r8,12l51,463r8,11l68,486r9,10l87,506r10,10l108,525r12,10l131,543r12,8l155,558r13,6l181,570r13,5l209,580r14,4l237,587r14,3l266,592r16,1l297,593r15,l327,592r15,-2l356,587r15,-3l385,580r14,-5l412,570r13,-6l438,558r13,-7l463,543r11,-8l485,525r11,-9l506,506r10,-10l526,486r9,-12l543,463r7,-13l557,438r7,-13l570,412r5,-13l580,385r4,-15l587,356r2,-14l591,327r1,-15l593,297xm551,297r,13l550,323r-2,13l546,348r-3,12l540,373r-4,12l531,396r-5,11l520,418r-6,10l507,439r-7,9l493,459r-8,9l476,477r-8,8l459,493r-10,7l438,507r-10,7l418,520r-11,6l396,531r-12,5l373,540r-13,3l348,546r-13,2l323,550r-13,1l297,551r-13,l270,550r-12,-2l245,546r-12,-3l221,540r-11,-4l197,531r-11,-5l175,520r-10,-6l155,507r-10,-7l135,493r-9,-8l117,477r-9,-9l100,459,93,448r-7,-9l79,428,73,418,68,407,63,396,58,385,54,373,51,360,48,348,46,336,44,323,43,310r,-13l43,283r1,-12l46,258r2,-12l51,234r3,-12l58,209r5,-11l68,186r5,-10l79,165r7,-10l93,145r7,-9l108,126r9,-9l126,109r9,-8l145,93r10,-7l165,80r10,-6l186,68r11,-5l210,59r11,-4l233,51r12,-4l258,45r12,-1l284,43r13,-1l310,43r13,1l335,45r13,2l360,51r13,4l384,59r12,4l407,68r11,6l428,80r10,6l449,93r10,8l468,109r8,8l485,126r8,10l500,145r7,10l514,165r6,11l526,186r5,12l536,209r4,13l543,234r3,12l548,258r2,13l551,283r,14xe" fillcolor="#b1b1b0" stroked="f">
                <v:path arrowok="t"/>
                <o:lock v:ext="edit" verticies="t"/>
              </v:shape>
              <v:shape id="_x0000_s8610" style="position:absolute;left:4760;top:5503;width:184;height:184" coordsize="551,551" path="m551,276r,-15l549,247r-1,-13l545,220r-3,-13l539,194r-5,-13l530,168r-6,-12l518,145r-6,-12l504,122r-8,-10l488,100,479,90r-9,-9l461,72,451,63,441,55,430,48,418,41,407,34,395,27,383,22,370,17,358,13,345,9,331,6,317,4,304,2,290,1,276,,262,1,247,2,234,4,220,6,207,9r-13,4l182,17r-14,5l156,27r-12,7l133,41r-11,7l111,55r-10,8l90,72r-9,9l72,90r-9,10l55,112r-7,10l40,133r-6,12l28,156r-6,12l18,181r-6,13l9,207,6,220,3,234,2,247,,261r,15l,290r2,14l3,318r3,13l9,344r3,14l18,371r4,12l28,395r6,12l40,418r8,11l55,441r8,10l72,461r9,10l90,480r11,8l111,496r11,8l133,512r11,6l156,524r12,6l182,535r12,4l207,543r13,3l234,548r13,2l262,551r14,l290,551r14,-1l317,548r14,-2l345,543r13,-4l370,535r13,-5l395,524r12,-6l418,512r12,-8l441,496r10,-8l461,480r9,-9l479,461r9,-10l496,441r8,-12l512,418r6,-11l524,395r6,-12l534,371r5,-13l542,344r3,-13l548,318r1,-14l551,290r,-14xm509,276r,12l508,300r-2,11l504,323r-3,11l498,345r-4,11l490,367r-5,10l480,387r-5,10l469,406r-7,9l455,424r-7,9l441,441r-8,8l424,456r-9,7l406,469r-10,6l387,481r-10,5l367,490r-11,4l345,498r-12,3l322,504r-11,2l300,507r-12,1l276,508r-12,l251,507r-11,-1l229,504r-12,-3l207,498r-11,-4l185,490r-11,-4l164,481r-9,-6l145,469r-9,-6l128,456r-9,-7l111,441r-7,-8l95,424r-6,-9l82,406r-6,-9l71,387,66,377,61,367,57,356,53,345,50,334,48,323,46,311,44,300,43,288r,-12l43,263r1,-11l46,240r2,-11l50,218r3,-11l57,196r4,-11l66,175r5,-10l76,155r6,-9l89,137r6,-9l104,120r7,-8l119,103r9,-7l136,89r9,-6l155,77r9,-6l174,66r11,-5l196,57r11,-3l217,50r12,-2l240,46r11,-2l264,43r12,l288,43r12,1l311,46r11,2l333,50r12,4l356,57r11,4l377,66r10,5l396,77r10,6l415,89r9,7l433,103r8,9l448,120r7,8l462,137r7,9l475,155r5,10l485,175r5,10l494,196r4,11l501,218r3,11l506,240r2,12l509,263r,13xe" fillcolor="#b7b6b5" stroked="f">
                <v:path arrowok="t"/>
                <o:lock v:ext="edit" verticies="t"/>
              </v:shape>
              <v:shape id="_x0000_s8611" style="position:absolute;left:4767;top:5510;width:170;height:170" coordsize="508,509" path="m508,255r,-14l507,229r-2,-13l503,204r-3,-12l497,180r-4,-13l488,156r-5,-12l477,134r-6,-11l464,113r-7,-10l450,94,442,84r-9,-9l425,67r-9,-8l406,51,395,44,385,38,375,32,364,26,353,21,341,17,330,13,317,9,305,5,292,3,280,2,267,1,254,,241,1,227,2,215,3,202,5,190,9r-12,4l167,17r-13,4l143,26r-11,6l122,38r-10,6l102,51,92,59r-9,8l74,75r-9,9l57,94r-7,9l43,113r-7,10l30,134r-5,10l20,156r-5,11l11,180,8,192,5,204,3,216,1,229,,241r,14l,268r1,13l3,294r2,12l8,318r3,13l15,343r5,11l25,365r5,11l36,386r7,11l50,406r7,11l65,426r9,9l83,443r9,8l102,458r10,7l122,472r10,6l143,484r11,5l167,494r11,4l190,501r12,3l215,506r12,2l241,509r13,l267,509r13,-1l292,506r13,-2l317,501r13,-3l341,494r12,-5l364,484r11,-6l385,472r10,-7l406,458r10,-7l425,443r8,-8l442,426r8,-9l457,406r7,-9l471,386r6,-10l483,365r5,-11l493,343r4,-12l500,318r3,-12l505,294r2,-13l508,268r,-13xm465,255r,11l464,277r-1,10l461,297r-2,11l456,317r-4,10l449,338r-9,18l429,373r-12,16l404,404r-16,15l372,431r-9,5l355,441r-9,5l336,450r-9,4l316,457r-10,3l296,462r-10,2l275,465r-10,1l254,466r-11,l232,465r-11,-1l211,462r-10,-2l191,457r-10,-3l172,450r-10,-4l152,441r-8,-5l135,431,119,419,104,404,91,389,79,373r-7,-8l67,356r-5,-9l58,338,55,327,51,317r-3,-9l46,297,44,287,43,277,42,266r,-11l42,244r1,-11l44,222r2,-10l48,202r3,-10l55,182r3,-9l62,163r5,-9l72,145r7,-9l91,120r13,-15l119,92,135,79,152,68r20,-8l181,56r10,-3l201,50r10,-3l221,46r11,-2l243,43r11,l265,43r10,1l286,46r10,1l306,50r10,3l327,56r9,4l355,68r17,11l388,92r16,13l417,120r12,16l440,154r9,19l452,182r4,10l459,202r2,10l463,222r1,11l465,244r,11xe" fillcolor="#bbbbba" stroked="f">
                <v:path arrowok="t"/>
                <o:lock v:ext="edit" verticies="t"/>
              </v:shape>
              <v:shape id="_x0000_s8612" style="position:absolute;left:4774;top:5518;width:156;height:155" coordsize="466,465" path="m466,233r,-13l465,209r-2,-12l461,186r-3,-11l455,164r-4,-11l447,142r-5,-10l437,122r-5,-10l426,103r-7,-9l412,85r-7,-8l398,69r-8,-9l381,53r-9,-7l363,40,353,34r-9,-6l334,23,324,18,313,14,302,11,290,7,279,5,268,3,257,1,245,,233,,221,,208,1,197,3,186,5,174,7r-10,4l153,14r-11,4l131,23r-10,5l112,34r-10,6l93,46r-8,7l76,60r-8,9l61,77r-9,8l46,94r-7,9l33,112r-5,10l23,132r-5,10l14,153r-4,11l7,175,5,186,3,197,1,209,,220r,13l,245r1,12l3,268r2,12l7,291r3,11l14,313r4,11l23,334r5,10l33,354r6,9l46,372r6,9l61,390r7,8l76,406r9,7l93,420r9,6l112,432r9,6l131,443r11,4l153,451r11,4l174,458r12,3l197,463r11,1l221,465r12,l245,465r12,-1l268,463r11,-2l290,458r12,-3l313,451r11,-4l334,443r10,-5l353,432r10,-6l372,420r9,-7l390,406r8,-8l405,390r7,-9l419,372r7,-9l432,354r5,-10l442,334r5,-10l451,313r4,-11l458,291r3,-11l463,268r2,-11l466,245r,-12xm423,233r-1,20l419,271r-4,18l408,308r-8,16l391,340r-11,14l367,367r-13,13l339,391r-15,10l307,409r-18,6l271,420r-19,3l233,423r-20,l194,420r-18,-5l159,409r-17,-8l126,391,111,380,98,367,86,354,75,340,65,324,58,308,50,289,46,271,43,253,42,233r1,-20l46,194r4,-18l58,159r7,-17l75,126,86,112,98,98,111,86,126,75,142,65r17,-8l176,51r18,-5l213,43r20,-1l252,43r19,3l289,51r18,6l324,65r15,10l354,86r13,12l380,112r11,14l400,142r8,17l415,176r4,18l422,213r1,20xe" fillcolor="#c0c0bf" stroked="f">
                <v:path arrowok="t"/>
                <o:lock v:ext="edit" verticies="t"/>
              </v:shape>
              <v:shape id="_x0000_s8613" style="position:absolute;left:4781;top:5525;width:141;height:141" coordsize="423,423" path="m423,212r,-11l422,190r-1,-11l419,169r-2,-10l414,149r-4,-10l407,130r-9,-19l387,93,375,77,362,62,346,49,330,36,313,25,294,17r-9,-4l274,10,264,7,254,4,244,3,233,1,223,,212,,201,,190,1,179,3,169,4,159,7r-10,3l139,13r-9,4l110,25,93,36,77,49,62,62,49,77,37,93r-7,9l25,111r-5,9l16,130r-3,9l9,149,6,159,4,169,2,179,1,190,,201r,11l,223r1,11l2,244r2,10l6,265r3,9l13,284r3,11l20,304r5,9l30,322r7,8l49,346r13,15l77,376r16,12l102,393r8,5l120,403r10,4l139,411r10,3l159,417r10,2l179,421r11,1l201,423r11,l223,423r10,-1l244,421r10,-2l264,417r10,-3l285,411r9,-4l304,403r9,-5l321,393r9,-5l346,376r16,-15l375,346r12,-16l398,313r9,-18l410,284r4,-10l417,265r2,-11l421,244r1,-10l423,223r,-11xm381,212r-1,17l378,246r-4,16l368,277r-7,16l352,307r-10,13l331,332r-12,10l307,352r-14,8l278,368r-16,6l246,378r-17,3l212,382r-18,-1l177,378r-16,-4l146,368r-15,-8l117,352,104,342,92,332,81,320,71,307,63,293,56,277,50,262,46,246,44,229,43,212r1,-18l46,178r4,-16l56,146r7,-14l71,117,81,104,92,92,104,81r13,-9l131,63r15,-7l161,51r16,-5l194,43r18,-1l229,43r17,3l262,51r16,5l293,63r14,9l319,81r12,11l342,104r10,13l361,132r7,14l374,162r4,16l380,194r1,18xe" fillcolor="#c6c6c5" stroked="f">
                <v:path arrowok="t"/>
                <o:lock v:ext="edit" verticies="t"/>
              </v:shape>
              <v:shape id="_x0000_s8614" style="position:absolute;left:4788;top:5532;width:127;height:127" coordsize="381,381" path="m381,191r-1,-20l377,152r-4,-18l366,117r-8,-17l349,84,338,70,325,56,312,44,297,33,282,23,265,15,247,9,229,4,210,1,191,,171,1,152,4,134,9r-17,6l100,23,84,33,69,44,56,56,44,70,33,84,23,100r-7,17l8,134,4,152,1,171,,191r1,20l4,229r4,18l16,266r7,16l33,298r11,14l56,325r13,13l84,349r16,10l117,367r17,6l152,378r19,3l191,381r19,l229,378r18,-5l265,367r17,-8l297,349r15,-11l325,325r13,-13l349,298r9,-16l366,266r7,-19l377,229r3,-18l381,191xm339,191r,15l335,221r-3,14l327,248r-6,13l313,274r-8,11l296,296r-11,9l274,314r-12,7l248,327r-13,5l220,336r-14,2l191,339r-15,-1l160,336r-14,-4l133,327r-13,-6l108,314,97,305,85,296,76,285,68,274,60,261,54,248,49,235,46,221,43,206r,-15l43,175r3,-14l49,147r5,-14l60,121r8,-13l76,96,85,86,97,76r11,-8l120,61r13,-7l146,49r14,-3l176,44r15,-1l206,44r14,2l235,49r13,5l262,61r12,7l285,76r11,10l305,96r8,12l321,121r6,12l332,147r3,14l339,175r,16xe" fillcolor="#cccbca" stroked="f">
                <v:path arrowok="t"/>
                <o:lock v:ext="edit" verticies="t"/>
              </v:shape>
              <v:shape id="_x0000_s8615" style="position:absolute;left:4796;top:5539;width:112;height:113" coordsize="338,340" path="m338,170r-1,-18l335,136r-4,-16l325,104,318,90,309,75,299,62,288,50,276,39,264,30,250,21,235,14,219,8,203,4,186,1,169,,151,1,134,4,118,8r-15,6l88,21,74,30,61,39,49,50,38,62,28,75,20,90r-7,14l7,120,3,136,1,152,,170r1,17l3,204r4,16l13,235r7,16l28,265r10,13l49,290r12,10l74,310r14,8l103,326r15,6l134,336r17,3l169,340r17,-1l203,336r16,-4l235,326r15,-8l264,310r12,-10l288,290r11,-12l309,265r9,-14l325,235r6,-15l335,204r2,-17l338,170xm296,170r-1,13l293,196r-3,12l286,219r-6,11l274,240r-7,11l259,260r-9,8l240,275r-11,7l218,287r-12,4l194,294r-12,2l169,297r-13,-1l143,294r-12,-3l119,287r-11,-5l98,275,88,268r-9,-8l70,251,63,240,57,230,51,219,47,208,44,196,42,183r,-13l42,156r2,-12l47,132r4,-12l57,109,63,99,70,89r9,-9l88,71,98,64r10,-6l119,53r12,-5l143,45r13,-2l169,43r13,l194,45r12,3l218,53r11,5l240,64r10,7l259,80r8,9l274,99r6,10l286,120r4,12l293,144r2,12l296,170xe" fillcolor="#d1d0d0" stroked="f">
                <v:path arrowok="t"/>
                <o:lock v:ext="edit" verticies="t"/>
              </v:shape>
              <v:shape id="_x0000_s8616" style="position:absolute;left:4803;top:5546;width:98;height:99" coordsize="296,296" path="m296,148r,-16l292,118r-3,-14l284,90,278,78,270,65,262,53,253,43,242,33,231,25,219,18,205,11,192,6,177,3,163,1,148,,133,1,117,3,103,6,90,11,77,18,65,25,54,33,42,43,33,53,25,65,17,78,11,90,6,104,3,118,,132r,16l,163r3,15l6,192r5,13l17,218r8,13l33,242r9,11l54,262r11,9l77,278r13,6l103,289r14,4l133,295r15,1l163,295r14,-2l192,289r13,-5l219,278r12,-7l242,262r11,-9l262,242r8,-11l278,218r6,-13l289,192r3,-14l296,163r,-15xm254,148r-1,11l251,169r-2,10l245,189r-4,9l236,207r-6,8l223,223r-8,7l206,236r-8,5l189,246r-10,3l169,252r-10,1l148,254r-11,-1l126,252r-10,-3l106,246r-9,-5l89,236r-9,-6l73,223r-7,-8l60,207r-5,-9l51,189,46,179,44,169,42,159,41,148r1,-11l44,126r2,-10l51,107,55,97r5,-8l66,81r7,-8l80,67r9,-7l97,54r9,-4l116,46r10,-2l137,42r11,l159,42r10,2l179,46r10,4l198,54r8,6l215,67r8,6l230,81r6,8l241,97r4,10l249,116r2,10l253,137r1,11xe" fillcolor="#d6d6d5" stroked="f">
                <v:path arrowok="t"/>
                <o:lock v:ext="edit" verticies="t"/>
              </v:shape>
              <v:shape id="_x0000_s8617" style="position:absolute;left:4810;top:5553;width:84;height:85" coordsize="254,254" path="m254,127r-1,-14l251,101,248,89,244,77,238,66,232,56,225,46r-8,-9l208,28,198,21,187,15,176,10,164,5,152,2,140,,127,,114,,101,2,89,5,77,10,66,15,56,21,46,28r-9,9l28,46,21,56,15,66,9,77,5,89,2,101,,113r,14l,140r2,13l5,165r4,11l15,187r6,10l28,208r9,9l46,225r10,7l66,239r11,5l89,248r12,3l114,253r13,1l140,253r12,-2l164,248r12,-4l187,239r11,-7l208,225r9,-8l225,208r7,-11l238,187r6,-11l248,165r3,-12l253,140r1,-13xm212,127r-1,9l210,144r-2,8l205,160r-3,7l197,174r-4,6l186,186r-6,6l174,197r-7,5l160,205r-8,3l144,210r-8,2l127,212r-9,l109,210r-8,-2l93,205r-7,-3l79,197r-6,-5l67,186r-6,-6l57,174r-5,-7l49,160r-3,-8l44,144r-1,-8l42,127r1,-9l44,109r2,-8l49,94r3,-8l57,80r4,-7l67,67r6,-5l79,57r7,-4l93,49r8,-3l109,44r9,-1l127,43r9,l144,44r8,2l160,49r7,4l174,57r6,5l186,67r7,6l197,80r5,6l205,94r3,7l210,109r1,9l212,127xe" fillcolor="#dddcdc" stroked="f">
                <v:path arrowok="t"/>
                <o:lock v:ext="edit" verticies="t"/>
              </v:shape>
              <v:shape id="_x0000_s8618" style="position:absolute;left:4816;top:5560;width:71;height:71" coordsize="213,212" path="m213,106l212,95,210,84,208,74r-4,-9l200,55r-5,-8l189,39r-7,-8l174,25r-9,-7l157,12,148,8,138,4,128,2,118,,107,,96,,85,2,75,4,65,8r-9,4l48,18r-9,7l32,31r-7,8l19,47r-5,8l10,65,5,74,3,84,1,95,,106r1,11l3,127r2,10l10,147r4,9l19,165r6,8l32,181r7,7l48,194r8,5l65,204r10,3l85,210r11,1l107,212r11,-1l128,210r10,-3l148,204r9,-5l165,194r9,-6l182,181r7,-8l195,165r5,-9l204,147r4,-10l210,127r2,-10l213,106xm170,106r-1,7l168,119r-1,6l165,131r-3,5l159,141r-4,5l151,151r-4,4l142,158r-5,3l131,164r-5,2l120,168r-7,1l107,169r-6,l94,168r-7,-2l82,164r-6,-3l71,158r-5,-3l62,151r-4,-5l54,141r-3,-5l48,131r-2,-6l45,119r-1,-6l43,106r1,-7l45,93r1,-6l48,81r3,-6l54,70r4,-5l62,61r4,-4l71,53r5,-3l82,47r5,-2l94,44r7,-1l107,43r6,l120,44r6,1l131,47r6,3l142,53r5,4l151,61r4,4l159,70r3,5l165,81r2,6l168,93r1,6l170,106xe" fillcolor="#e4e4e4" stroked="f">
                <v:path arrowok="t"/>
                <o:lock v:ext="edit" verticies="t"/>
              </v:shape>
              <v:shape id="_x0000_s8619" style="position:absolute;left:4824;top:5567;width:56;height:57" coordsize="170,169" path="m170,84r-1,-9l168,66r-2,-8l163,51r-3,-8l155,37r-4,-7l144,24r-6,-5l132,14r-7,-4l118,6,110,3,102,1,94,,85,,76,,67,1,59,3,51,6r-7,4l37,14r-6,5l25,24r-6,6l15,37r-5,6l7,51,4,58,2,66,1,75,,84r1,9l2,101r2,8l7,117r3,7l15,131r4,6l25,143r6,6l37,154r7,5l51,162r8,3l67,167r9,1l85,169r9,-1l102,167r8,-2l118,162r7,-3l132,154r6,-5l144,143r7,-6l155,131r5,-7l163,117r3,-8l168,101r1,-8l170,84xm127,84r-1,9l124,101r-4,7l115,114r-7,5l101,123r-8,2l85,126r-8,-1l69,123r-8,-4l54,114r-5,-6l45,101,43,93,42,84r1,-9l45,67r4,-7l54,54r7,-5l69,45r8,-3l85,41r8,1l101,45r7,4l115,54r5,6l124,67r2,8l127,84xe" fillcolor="#ebeaea" stroked="f">
                <v:path arrowok="t"/>
                <o:lock v:ext="edit" verticies="t"/>
              </v:shape>
              <v:shape id="_x0000_s8620" style="position:absolute;left:4831;top:5574;width:42;height:42" coordsize="127,126" path="m127,63r-1,-7l125,50r-1,-6l122,38r-3,-6l116,27r-4,-5l108,18r-4,-4l99,10,94,7,88,4,83,2,77,1,70,,64,,58,,51,1,44,2,39,4,33,7r-5,3l23,14r-4,4l15,22r-4,5l8,32,5,38,3,44,2,50,1,56,,63r1,7l2,76r1,6l5,88r3,5l11,98r4,5l19,108r4,4l28,115r5,3l39,121r5,2l51,125r7,1l64,126r6,l77,125r6,-2l88,121r6,-3l99,115r5,-3l108,108r4,-5l116,98r3,-5l122,88r2,-6l125,76r1,-6l127,63xe" fillcolor="#f1f1f1" stroked="f">
                <v:path arrowok="t"/>
              </v:shape>
              <v:shape id="_x0000_s8621" style="position:absolute;left:4838;top:5581;width:28;height:28" coordsize="85,85" path="m85,43l84,34,82,26,78,19,73,13,66,8,59,4,51,1,43,,35,1,27,4,19,8r-7,5l7,19,3,26,1,34,,43r1,9l3,60r4,7l12,73r7,5l27,82r8,2l43,85r8,-1l59,82r7,-4l73,73r5,-6l82,60r2,-8l85,43xe" fillcolor="#f8f8f7" stroked="f">
                <v:path arrowok="t"/>
              </v:shape>
              <v:shape id="_x0000_s8622" style="position:absolute;left:4845;top:5588;width:14;height:14" coordsize="43,43" path="m43,22l42,18,41,13,39,10,37,6,34,4,30,2,26,1,22,,18,1,14,2,10,4,7,6,4,10,2,13,1,18,,22r1,4l2,30r2,4l7,37r3,3l14,42r4,1l22,43r4,l30,42r4,-2l37,37r2,-3l41,30r1,-4l43,22xe" stroked="f">
                <v:path arrowok="t"/>
              </v:shape>
              <v:shape id="_x0000_s8623" style="position:absolute;left:4602;top:5429;width:416;height:416" coordsize="1248,1249" path="m624,1249r32,-1l688,1246r30,-4l750,1236r29,-7l809,1221r29,-11l866,1199r29,-12l921,1173r26,-15l972,1142r25,-18l1020,1106r23,-20l1065,1066r21,-22l1105,1021r18,-23l1142,973r16,-25l1172,922r14,-28l1198,867r12,-28l1220,809r9,-29l1235,750r6,-31l1245,688r2,-31l1248,624r-1,-31l1245,561r-4,-31l1235,500r-6,-31l1220,440r-10,-30l1198,382r-12,-27l1172,327r-14,-26l1142,276r-19,-25l1105,228r-19,-22l1065,184r-22,-21l1020,143,997,125,972,108,947,91,921,76,895,62,866,50,838,39,809,29,779,21,750,14,718,7,688,3,656,1,624,,592,1,560,3,529,7r-30,7l468,21r-29,8l410,39,381,50,354,62,326,76,301,91r-25,17l251,125r-24,18l205,163r-22,21l162,206r-19,22l124,251r-17,25l91,301,75,327,61,355,49,382,38,410,28,440r-8,29l13,500,8,530,4,561,,593r,31l,657r4,31l8,719r5,31l20,780r8,29l38,839r11,28l61,894r14,28l91,948r16,25l124,998r19,23l162,1044r21,22l205,1086r22,20l251,1124r25,18l301,1158r25,15l354,1187r27,12l410,1210r29,11l468,1229r31,7l529,1242r31,4l592,1248r32,1e" filled="f" strokecolor="#24211d" strokeweight="0">
                <v:path arrowok="t"/>
              </v:shape>
              <v:shape id="_x0000_s8624" style="position:absolute;left:7916;top:5696;width:140;height:140" coordsize="419,420" path="m,l6,19r7,19l19,56r9,17l36,91r9,18l54,125r9,17l73,158r11,17l95,190r12,15l119,220r12,14l144,248r13,15l171,276r14,13l200,301r15,12l230,325r15,12l261,347r17,10l295,367r17,9l329,384r17,8l365,400r18,7l401,414r18,6l385,403,351,386,318,368,286,347,254,325,225,302,197,277,169,250,143,223,119,195,94,165,73,134,53,103,34,69,16,35,,xe" fillcolor="#524f4d" stroked="f">
                <v:path arrowok="t"/>
              </v:shape>
              <v:shape id="_x0000_s8625" style="position:absolute;left:7908;top:5644;width:201;height:201" coordsize="602,602" path="m,l2,31,5,60,9,91r6,28l23,148r8,28l41,204r12,26l65,257r14,25l93,307r16,25l125,355r19,22l163,398r19,22l203,440r22,18l247,476r23,17l295,509r25,15l345,537r26,12l399,560r27,11l455,580r28,7l512,593r30,4l571,601r31,1l574,596r-28,-7l518,581r-27,-9l465,561,438,551,413,539,388,526,363,513,339,498,316,482,294,466,271,449,250,431,229,413,209,393,189,373,171,352,153,331,137,308,119,286,104,263,90,238,76,214,63,189,52,163,40,137,30,111,21,83,13,56,6,29,,xe" fillcolor="#565351" stroked="f">
                <v:path arrowok="t"/>
              </v:shape>
              <v:shape id="_x0000_s8626" style="position:absolute;left:7908;top:5604;width:241;height:241" coordsize="723,724" path="m25,278r16,35l59,347r19,34l98,412r21,31l144,473r24,28l194,528r28,27l250,580r29,23l311,625r32,21l376,664r34,17l444,698r22,6l488,709r22,5l532,717r23,3l577,722r23,1l624,724r25,-1l673,722r26,-3l723,716r-37,-2l651,710r-36,-5l581,698,547,688,513,678,481,666,448,653,417,639,387,623,357,605,329,586,301,566,274,545,249,522,224,499,200,475,178,448,157,422,137,394,118,365,101,336,85,306,70,274,57,242,44,209,34,176,26,142,19,107,13,72,9,36,7,,4,24,1,50,,75,,99r,23l1,146r2,23l6,191r4,23l14,235r5,22l25,278xe" fillcolor="#595655" stroked="f">
                <v:path arrowok="t"/>
              </v:shape>
              <v:shape id="_x0000_s8627" style="position:absolute;left:7908;top:5571;width:274;height:274" coordsize="822,823" path="m,220r6,29l13,276r8,27l30,331r10,26l52,383r11,26l76,434r14,24l104,483r15,23l137,528r16,23l171,572r18,21l209,613r20,20l250,651r21,18l294,686r22,16l339,718r24,15l388,746r25,13l438,771r27,10l491,792r27,9l546,809r28,7l602,822r10,1l624,823r25,-1l675,821r26,-3l725,815r25,-5l774,805r24,-7l822,791r-18,1l786,793r-20,1l748,794r-37,-1l674,791r-35,-6l603,779r-35,-8l533,761,500,750,468,738,436,723,405,707,375,690,345,671,317,651,290,629,264,607,239,583,216,558,192,532,171,505,151,477,133,447,115,417,99,386,85,354,72,322,61,288,51,254,42,219,36,184,32,147,29,111,28,74r,-19l29,37,30,18,32,,24,24,18,47,12,73,8,97,4,122,2,147,,173r,25l,209r,11xe" fillcolor="#5d5a59" stroked="f">
                <v:path arrowok="t"/>
              </v:shape>
              <v:shape id="_x0000_s8628" style="position:absolute;left:7910;top:5543;width:300;height:299" coordsize="899,898" path="m,182r2,36l6,254r6,35l19,324r8,34l37,391r13,33l63,456r15,32l94,518r17,29l130,576r20,28l171,630r22,27l217,681r25,23l267,727r27,21l322,768r28,19l380,805r30,16l441,835r33,13l506,860r34,10l574,880r34,7l644,892r35,4l716,898r24,-4l763,888r25,-6l810,875r23,-9l856,858r21,-10l899,838r-19,4l861,845r-21,4l821,851r-19,2l782,854r-21,1l741,855r-36,l669,852r-34,-4l600,841r-34,-7l534,824,501,814,469,801,438,786,408,771,379,755,350,737,323,717,297,696,271,674,247,651,224,626,201,601,181,575,162,547,144,519,127,490,111,460,97,429,85,398,74,365,64,332,57,297,51,263,46,228,44,193,43,157r,-21l44,116,45,97,47,77,50,57,53,38,56,19,60,,50,21,40,42,31,65,23,88r-7,23l10,134,5,158,,182xe" fillcolor="#615f5d" stroked="f">
                <v:path arrowok="t"/>
              </v:shape>
              <v:shape id="_x0000_s8629" style="position:absolute;left:7917;top:5519;width:317;height:316" coordsize="950,950" path="m4,156l2,174,1,193,,211r,19l1,267r3,36l8,340r6,35l23,410r10,34l44,478r13,32l71,542r16,31l105,603r18,30l143,661r21,27l188,714r23,25l236,763r26,22l289,807r28,20l347,845r30,18l408,879r32,15l472,906r33,11l540,927r35,8l611,941r35,6l683,949r37,1l738,950r20,-1l776,948r18,-1l814,938r22,-8l855,922r20,-10l894,902r20,-11l932,880r18,-12l923,877r-28,8l867,892r-28,5l809,902r-29,3l751,907r-31,1l686,907r-35,-3l617,900r-34,-6l551,887,519,877,487,867,456,854,427,841,397,826,369,810,341,792,315,773,289,753,265,732,241,710,219,685,198,661,177,636,158,608,141,581,124,553,110,523,95,494,83,462,73,431,64,400,56,366,50,333,46,299,44,265,43,230r,-30l45,170r3,-30l53,111,58,83,65,54,73,27,82,,70,18,59,36,48,55,38,75,29,95,19,115r-8,20l4,156xe" fillcolor="#656261" stroked="f">
                <v:path arrowok="t"/>
              </v:shape>
              <v:shape id="_x0000_s8630" style="position:absolute;left:7925;top:5498;width:330;height:330" coordsize="991,991" path="m17,136r-4,19l10,174,7,193,4,213,2,233,1,252,,272r,21l1,329r2,35l8,399r6,34l21,468r10,33l42,534r12,31l68,596r16,30l101,655r18,28l138,711r20,26l181,762r23,25l228,810r26,22l280,853r27,20l336,891r29,16l395,922r31,15l458,950r33,10l523,970r34,7l592,984r34,4l662,991r36,l718,991r21,-1l758,989r20,-2l797,985r21,-3l837,978r18,-4l874,964r18,-10l910,943r17,-11l943,919r16,-12l976,894r15,-13l975,889r-18,7l940,903r-17,7l905,916r-18,5l869,926r-18,6l833,936r-19,4l795,943r-19,2l757,947r-19,2l717,949r-19,1l665,949r-34,-3l598,942r-33,-6l534,928r-31,-8l472,909,443,898,414,885,385,870,358,855,331,837,305,819,281,800,257,779,234,757,212,734,192,711,172,685,153,660,136,634,121,605,107,577,94,549,82,518,71,488,62,457,55,425,49,393,45,360,42,327r,-34l42,273r1,-19l44,234r2,-19l49,196r3,-19l55,159r4,-19l64,121r5,-18l74,86,82,68,88,51,95,33r8,-16l111,,97,15,84,31,71,48,59,65,48,82,37,99,27,117,17,136xe" fillcolor="#686665" stroked="f">
                <v:path arrowok="t"/>
              </v:shape>
              <v:shape id="_x0000_s8631" style="position:absolute;left:7932;top:5479;width:341;height:342" coordsize="1024,1026" path="m39,118r-9,27l22,172r-7,29l10,229,5,258,2,288,,318r,30l1,383r2,34l7,451r6,33l21,518r9,31l40,580r12,32l67,641r14,30l98,699r17,27l134,754r21,25l176,803r22,25l222,850r24,21l272,891r26,19l326,928r28,16l384,959r29,13l444,985r32,10l508,1005r32,7l574,1018r34,4l643,1025r34,1l708,1025r29,-2l766,1020r30,-5l824,1010r28,-7l880,995r27,-9l923,974r15,-12l955,949r14,-13l984,923r14,-14l1011,894r13,-14l1005,891r-19,12l967,914r-21,10l925,933r-20,8l883,949r-22,7l839,962r-22,5l795,972r-24,4l748,979r-23,2l701,982r-24,1l645,982r-33,-3l580,976r-30,-6l518,963r-30,-8l458,945,430,933,402,921,374,907,348,891,322,875,297,857,273,838,250,818,228,797,207,775,187,752,168,728,151,703,133,678,118,650,104,623,92,595,81,566,71,537,62,507,54,476,49,445,45,412,42,381r,-33l42,324r1,-24l45,277r3,-24l52,230r5,-22l63,186r6,-23l76,142r8,-21l92,99r9,-20l111,59,122,39,133,19,146,,130,13,116,28,102,42,89,56,76,71,63,86,51,102,39,118xe" fillcolor="#6c6a69" stroked="f">
                <v:path arrowok="t"/>
              </v:shape>
              <v:shape id="_x0000_s8632" style="position:absolute;left:7939;top:5464;width:350;height:350" coordsize="1050,1050" path="m69,100r-8,17l53,133r-7,18l40,168r-8,18l27,203r-5,18l17,240r-4,19l10,277,7,296,4,315,2,334,1,354,,373r,20l,427r3,33l7,493r6,32l20,557r9,31l40,618r12,31l65,677r14,28l94,734r17,26l130,785r20,26l170,834r22,23l215,879r24,21l263,919r26,18l316,955r27,15l372,985r29,13l430,1009r31,11l492,1028r31,8l556,1042r33,4l623,1049r33,1l675,1049r21,l715,1047r19,-2l753,1043r19,-3l791,1036r18,-4l827,1026r18,-5l863,1016r18,-6l898,1003r17,-7l933,989r16,-8l963,968r14,-14l990,940r12,-15l1016,911r11,-15l1039,881r11,-17l1030,881r-22,15l986,911r-22,13l942,937r-25,11l894,960r-25,9l843,978r-25,7l792,992r-27,5l739,1001r-27,3l684,1006r-28,1l625,1006r-32,-2l563,1000r-30,-5l502,988r-28,-8l445,970,417,959,390,946,364,933,337,918,313,902,289,885,265,866,243,847,222,827,202,806,182,783,164,760,147,736,131,712,116,685,102,659,90,632,79,604,70,576,61,546,55,517,49,487,46,455,43,424,42,393r1,-28l45,337r3,-26l52,283r5,-26l64,231r7,-26l80,180r9,-24l100,131r12,-23l125,85,139,62,153,40,168,20,184,,169,10,153,22,138,34,124,46,109,59,95,73,82,86,69,100xe" fillcolor="#6f6d6c" stroked="f">
                <v:path arrowok="t"/>
              </v:shape>
              <v:shape id="_x0000_s8633" style="position:absolute;left:7946;top:5451;width:355;height:356" coordsize="1066,1067" path="m104,84l91,103,80,123,69,143,59,163r-9,20l42,205r-8,21l27,247r-6,23l15,292r-5,22l6,337,3,361,1,384,,408r,24l,465r3,31l7,529r5,31l20,591r9,30l39,650r11,29l62,707r14,27l91,762r18,25l126,812r19,24l165,859r21,22l208,902r23,20l255,941r25,18l306,975r26,16l360,1005r28,12l416,1029r30,10l476,1047r32,7l538,1060r32,3l603,1066r32,1l659,1066r24,-1l706,1063r23,-3l753,1056r22,-5l797,1046r22,-6l841,1033r22,-8l883,1017r21,-9l925,998r19,-11l963,975r19,-11l995,949r12,-14l1018,920r10,-17l1039,888r9,-16l1058,855r8,-16l1046,859r-22,20l1002,898r-25,18l953,933r-25,15l901,962r-27,12l847,986r-29,10l789,1005r-29,7l729,1018r-31,4l667,1024r-32,1l605,1024r-31,-2l545,1018r-29,-5l487,1006r-28,-7l432,989,404,978,378,966,353,953,327,939,304,924,281,907,257,889,236,871,216,851,196,831,177,809,160,787,143,764,128,739,114,714,101,689,88,662,78,636,69,608,61,580,54,551,49,522,45,492,43,462,42,432r1,-32l46,369r4,-31l55,308r7,-30l71,249,81,221,92,193r14,-28l119,139r16,-25l151,89,169,65,188,43,208,20,229,,212,9r-16,9l180,29,163,39,148,49,133,61,118,72,104,84xe" fillcolor="#737170" stroked="f">
                <v:path arrowok="t"/>
              </v:shape>
              <v:shape id="_x0000_s8634" style="position:absolute;left:7953;top:5441;width:358;height:359" coordsize="1076,1076" path="m142,69l126,89r-15,20l97,131,83,154,70,177,58,200,48,225,38,249r-9,25l22,300r-7,26l10,352,6,379,3,406,1,434,,462r1,31l4,524r3,32l13,586r7,29l28,645r9,28l48,701r12,27l74,754r15,27l105,805r17,24l140,852r20,23l180,896r21,20l223,935r24,19l271,971r24,16l322,1002r26,13l375,1028r28,11l432,1049r28,8l491,1063r30,6l551,1073r32,2l614,1076r28,-1l670,1073r27,-3l723,1066r27,-5l776,1054r26,-7l827,1038r25,-9l875,1017r25,-11l922,993r22,-13l966,965r22,-15l1008,933r10,-16l1027,901r10,-16l1045,869r9,-18l1062,834r7,-17l1076,799r-20,26l1034,849r-23,25l987,896r-26,20l934,935r-28,19l877,970r-30,14l817,997r-17,5l784,1008r-16,4l752,1017r-17,4l718,1025r-17,2l684,1030r-17,2l650,1033r-19,1l614,1034r-29,-1l555,1031r-28,-4l499,1023r-28,-8l444,1008r-26,-9l391,989,366,977,342,965,317,951,294,936,272,920,251,903,229,885,210,867,191,846,173,825,155,804,140,782,125,758,111,734,99,710,88,684,78,658,68,632,60,604,54,577,49,549,45,520,43,491,42,462r1,-18l43,426r2,-17l46,392r3,-18l52,357r3,-16l59,324r4,-16l68,291r5,-16l80,260,92,229r14,-31l122,170r18,-28l160,115,181,89,203,65,226,42,251,20,277,,260,7r-18,7l224,22r-16,8l191,39r-16,9l159,58,142,69xe" fillcolor="#777574" stroked="f">
                <v:path arrowok="t"/>
              </v:shape>
              <v:shape id="_x0000_s8635" style="position:absolute;left:7960;top:5434;width:359;height:359" coordsize="1077,1076" path="m187,51l166,71,146,94r-20,22l109,140,93,165,77,190,64,216,50,244,39,272,29,300r-9,29l13,359,8,389,4,420,1,451,,483r1,30l3,543r4,30l12,602r7,29l27,659r9,28l46,713r13,27l72,765r14,25l101,815r17,23l135,860r19,22l174,902r20,20l215,940r24,18l262,975r23,15l311,1004r25,13l362,1029r28,11l417,1050r28,7l474,1064r29,5l532,1073r31,2l593,1076r32,-1l656,1073r31,-4l718,1063r29,-7l776,1048r29,-11l832,1025r27,-12l886,999r25,-15l935,967r25,-18l982,930r22,-20l1024,890r10,-18l1041,855r7,-17l1055,820r6,-18l1067,783r5,-18l1077,747r-9,15l1058,778r-10,15l1038,808r-12,15l1015,836r-12,14l991,863r-13,13l965,889r-13,12l937,913r-14,11l909,934r-15,10l878,954r-16,10l846,972r-16,8l813,988r-17,7l778,1001r-17,6l744,1013r-18,4l708,1021r-20,4l670,1028r-19,2l632,1032r-20,1l593,1033r-28,-1l536,1030r-27,-3l482,1022r-27,-6l429,1009r-25,-9l378,990,354,979,331,967,308,953,285,939,264,924,243,908,223,891,203,872,185,853,168,833,152,813,136,790,122,768,109,746,97,722,86,697,76,672,68,647,60,620,53,594,48,567,45,539,43,511,42,483r1,-20l44,444r1,-19l47,406r3,-19l54,369r5,-18l64,333r5,-19l75,297r6,-17l88,263r8,-17l104,229r8,-16l122,198r9,-15l142,168r11,-16l164,138r11,-14l187,111,199,98,212,85,226,72,240,60,254,49,268,38,283,28,298,18,314,9,330,,311,4,292,9r-18,6l256,21r-17,7l221,35r-18,8l187,51xe" fillcolor="#7a7878" stroked="f">
                <v:path arrowok="t"/>
              </v:shape>
              <v:shape id="_x0000_s8636" style="position:absolute;left:7967;top:5430;width:356;height:356" coordsize="1068,1069" path="m235,35l209,55,184,77r-23,23l139,124r-21,26l98,177,80,205,64,233,50,264,38,295r-7,15l26,326r-5,17l17,359r-4,17l10,392,7,409,4,427,3,444,1,461r,18l,497r1,29l3,555r4,29l12,612r6,27l26,667r10,26l46,719r11,26l69,769r14,24l98,817r15,22l131,860r18,21l168,902r19,18l209,938r21,17l252,971r23,15l300,1000r24,12l349,1024r27,10l402,1043r27,7l457,1058r28,4l513,1066r30,2l572,1069r17,l608,1068r17,-1l642,1065r17,-3l676,1060r17,-4l710,1052r16,-5l742,1043r16,-6l775,1032r30,-13l835,1005r29,-16l892,970r27,-19l945,931r24,-22l992,884r22,-24l1034,834r6,-18l1046,797r5,-19l1056,760r4,-19l1063,720r3,-19l1068,682r-7,18l1053,718r-9,19l1035,754r-10,17l1015,788r-12,16l991,821r-12,15l966,851r-13,14l939,879r-16,14l909,906r-16,12l878,929r-17,12l844,951r-17,10l809,970r-18,9l773,987r-19,7l735,1001r-19,6l696,1012r-21,4l655,1020r-20,3l615,1025r-22,1l572,1026r-27,-1l517,1023r-26,-3l466,1016r-27,-6l414,1003r-24,-9l366,985,342,975,320,962,298,949,276,936,255,921,235,906,216,888,198,871,180,853,163,834,148,814,133,793,120,771,106,750,95,726,84,703,75,679,67,655,60,629,54,604,49,578,46,551,44,524,43,497r,-22l45,455r2,-21l50,414r3,-21l57,373r6,-19l68,334r7,-19l82,296r8,-18l98,260r10,-18l118,225r11,-17l140,192r11,-16l164,160r12,-15l189,131r15,-14l218,103,233,91,249,77,264,66,281,55,298,44,315,34r17,-9l350,16,369,7,388,,368,2,348,5r-19,5l310,13r-19,5l271,23r-18,6l235,35xe" fillcolor="#7d7c7b" stroked="f">
                <v:path arrowok="t"/>
              </v:shape>
              <v:shape id="_x0000_s8637" style="position:absolute;left:7974;top:5429;width:350;height:350" coordsize="1050,1050" path="m288,17r-16,9l256,35,241,45,226,55,212,66,198,77,184,89r-14,13l157,115r-12,13l133,141r-11,14l111,169r-11,16l89,200r-9,15l70,230r-8,16l54,263r-8,17l39,297r-6,17l27,331r-5,19l17,368r-5,18l8,404,5,423,3,442,2,461,1,480,,500r1,28l3,556r3,28l11,611r7,26l26,664r8,25l44,714r11,25l67,763r13,22l94,807r16,23l126,850r17,20l161,889r20,19l201,925r21,16l243,956r23,14l289,984r23,12l336,1007r26,10l387,1026r26,7l440,1039r27,5l494,1047r29,2l551,1050r19,l590,1049r19,-2l628,1045r18,-3l666,1038r18,-4l702,1030r17,-6l736,1018r18,-6l771,1005r17,-8l804,989r16,-8l836,971r16,-10l867,951r14,-10l895,930r15,-12l923,906r13,-13l949,880r12,-13l973,853r11,-13l996,825r10,-15l1016,795r10,-16l1035,764r6,-35l1046,695r3,-34l1050,624r,-12l1049,599r-4,21l1039,641r-6,22l1025,684r-8,19l1008,723r-10,20l988,761r-13,18l963,797r-13,17l937,831r-14,16l908,862r-16,15l876,891r-17,14l842,917r-19,12l805,940r-19,10l767,960r-20,9l726,977r-20,8l685,991r-21,5l641,1000r-22,4l597,1006r-23,2l551,1008r-26,l499,1006r-25,-4l449,998r-24,-6l400,986r-24,-8l354,968,330,958,309,947,288,935,267,922,247,908,228,892,209,876,192,859,174,842,159,824,144,804,130,784,117,764,105,743,92,720,82,698,73,675,66,651,59,627,53,602,49,578,46,552,44,526,43,500r,-23l45,454r2,-22l51,409r4,-22l61,366r6,-21l74,324r8,-20l90,284r11,-19l111,245r11,-18l134,209r12,-17l160,176r14,-17l189,143r15,-14l220,114r16,-13l253,87,272,75,290,64,308,53,327,43r21,-9l368,26r20,-7l409,11,431,6,452,1,440,,427,,391,1,356,4,321,9r-33,8xe" fillcolor="#81807f" stroked="f">
                <v:path arrowok="t"/>
              </v:shape>
              <v:shape id="_x0000_s8638" style="position:absolute;left:7981;top:5429;width:343;height:343" coordsize="1028,1029" path="m345,3r-19,7l307,19r-18,9l272,37,255,47,238,58,221,69,206,80,190,94r-15,12l161,120r-15,14l133,148r-12,15l108,179,97,195,86,211,75,228,65,245,55,263r-8,18l39,299r-7,19l25,337r-5,20l14,376r-4,20l7,417,4,437,2,458,,478r,22l1,527r2,27l6,581r5,26l17,632r7,26l32,682r9,24l52,729r11,24l77,774r13,22l105,817r15,20l137,856r18,18l173,891r19,18l212,924r21,15l255,952r22,13l299,978r24,10l347,997r24,9l396,1013r27,6l448,1023r26,3l502,1028r27,1l550,1029r22,-1l592,1026r20,-3l632,1019r21,-4l673,1010r19,-6l711,997r19,-7l748,982r18,-9l784,964r17,-10l818,944r17,-12l850,921r16,-12l880,896r16,-14l910,868r13,-14l936,839r12,-15l960,807r12,-16l982,774r10,-17l1001,740r9,-19l1018,703r7,-18l1026,670r1,-15l1028,639r,-15l1027,594r-2,-32l1021,532r-5,-29l1015,527r-2,25l1010,576r-4,24l1000,623r-6,23l986,669r-8,22l968,712r-12,21l945,754r-13,19l919,792r-15,18l889,829r-17,16l856,861r-18,15l820,890r-20,15l781,917r-20,12l740,939r-22,10l696,957r-22,8l651,971r-24,7l603,982r-24,3l554,987r-25,l504,987r-24,-2l455,982r-24,-4l408,971r-24,-6l362,957r-22,-8l318,939,297,928,277,917,257,904,238,890,219,875,202,860,185,844,169,828,153,809,138,791,125,772,113,753,101,732,90,711,81,690,71,668,64,644,57,622,52,598,47,575,44,549,43,525,42,500r1,-25l44,450r3,-24l52,402r5,-24l63,356r8,-24l81,311r9,-22l101,269r11,-21l125,228r13,-19l152,191r16,-17l184,156r17,-16l218,125r19,-14l256,97,275,84,295,72,317,61r21,-9l360,43r22,-8l406,29r23,-6l453,19r24,-3l502,14r25,-1l497,7,466,3,436,1,405,,389,,374,1,359,2,345,3xe" fillcolor="#858483" stroked="f">
                <v:path arrowok="t"/>
              </v:shape>
              <v:shape id="_x0000_s8639" style="position:absolute;left:7988;top:5429;width:335;height:336" coordsize="1006,1007" path="m409,l388,5r-22,5l345,18r-20,7l305,33r-21,9l265,52,247,63,229,74,210,86r-17,14l177,113r-16,15l146,142r-15,16l117,175r-14,16l91,208,79,226,68,244,58,264,47,283r-8,20l31,323r-7,21l18,365r-6,21l8,408,4,431,2,453,1,476,,499r1,26l3,551r3,26l10,601r6,25l23,650r7,24l39,697r10,22l62,742r12,21l87,783r14,20l116,823r15,18l149,858r17,17l185,891r19,16l224,920r21,14l266,946r21,11l311,967r22,10l357,985r25,6l406,997r25,4l456,1005r26,2l508,1007r23,l554,1005r22,-2l598,999r23,-4l642,990r21,-6l683,976r21,-8l724,959r19,-10l762,939r18,-11l799,916r17,-12l833,889r16,-13l865,861r15,-15l894,830r13,-17l920,796r12,-18l945,760r10,-18l965,722r9,-20l982,682r8,-20l996,640r6,-21l1006,598r-1,-29l1002,542r-4,-26l992,488r-6,-26l979,437r-9,-26l961,386r5,28l971,442r2,28l974,499r,24l972,546r-3,23l965,593r-5,22l953,637r-7,23l937,680r-9,21l918,721r-12,20l895,760r-13,18l868,795r-15,17l837,829r-16,15l805,858r-18,14l768,885r-18,13l730,909r-20,10l689,928r-21,9l647,944r-22,6l602,955r-23,4l556,962r-24,2l508,964r-24,l461,962r-24,-3l414,955r-22,-5l369,944r-21,-7l327,928r-21,-9l286,909,266,898,248,885,230,872,211,858,195,844,179,829,163,812,149,795,135,778,121,760,109,741,98,721,88,701,79,680,71,660,63,637,57,615,51,593,47,569,44,546,42,523r,-24l42,475r2,-24l47,428r4,-23l57,382r6,-22l71,339r8,-22l88,297,98,277r11,-19l121,238r14,-18l149,203r14,-17l179,169r16,-15l211,139r19,-13l248,113r18,-12l286,89,306,79,327,69r21,-8l369,54r23,-6l414,42r23,-4l461,36r23,-2l508,33r28,1l566,37r27,4l621,47,596,37,570,29,545,21,518,15,492,9,465,5,437,2,409,xe" fillcolor="#888787" stroked="f">
                <v:path arrowok="t"/>
              </v:shape>
              <v:shape id="_x0000_s8640" style="position:absolute;left:7995;top:5433;width:325;height:325" coordsize="974,974" path="m485,l460,1,435,3,411,6r-24,4l364,16r-24,6l318,30r-22,9l275,48,253,59,233,71,214,84,195,98r-19,14l159,127r-17,16l126,161r-16,17l96,196,83,215,70,235,59,256,48,276r-9,22l29,319r-8,24l15,365r-5,24l5,413,2,437,1,462,,487r1,25l2,536r3,26l10,585r5,24l22,631r7,24l39,677r9,21l59,719r12,21l83,759r13,19l111,796r16,19l143,831r17,16l177,862r19,15l215,891r20,13l255,915r21,11l298,936r22,8l342,952r24,6l389,965r24,4l438,972r24,2l487,974r25,l537,972r24,-3l585,965r24,-7l632,952r22,-8l676,936r22,-10l719,916r20,-12l758,892r20,-15l796,863r18,-15l830,832r17,-16l862,797r15,-18l890,760r13,-19l914,720r12,-21l936,678r8,-22l952,633r6,-23l964,587r4,-23l971,539r2,-25l974,490r-5,-24l963,444r-6,-22l949,399r-8,-21l932,357,921,337,911,316,900,296,888,277,876,258,863,239,849,221,834,204,819,187,803,171,787,155,770,140,752,125,734,112,716,99,697,86,677,73,658,62,638,52,617,42,595,33,574,25,552,18,531,11,507,5,485,xm932,487r,23l930,532r-3,22l923,577r-6,21l911,619r-6,20l897,660r-9,20l878,699r-10,18l856,736r-12,17l830,770r-14,16l802,801r-16,15l770,830r-17,13l736,855r-18,12l699,878r-19,10l660,897r-20,8l620,912r-21,6l576,923r-21,3l533,929r-23,2l487,931r-23,l442,929r-23,-3l397,923r-21,-5l354,912r-20,-7l314,897r-19,-9l276,878,256,867,238,855,221,843,205,830,188,816,172,801,158,786,144,770,131,753,119,736,106,717,96,699,86,680,77,660,69,639,62,619,57,598,52,577,48,554,45,532,43,510r,-23l43,464r2,-23l48,419r4,-22l57,376r5,-21l69,334r8,-21l86,294,96,275r10,-18l119,238r12,-17l144,204r14,-16l172,173r16,-16l205,143r16,-13l238,118r18,-11l276,96,295,86r19,-9l334,69r20,-7l376,56r21,-5l419,47r23,-3l464,43r23,-1l510,43r23,1l555,47r21,4l599,56r21,6l640,69r20,8l680,86r19,10l718,107r18,11l753,130r17,13l786,157r16,16l816,188r14,16l844,221r12,17l868,257r10,18l888,294r9,19l905,334r6,21l917,376r6,21l927,419r3,22l932,464r,23xe" fillcolor="#8c8b8a" stroked="f">
                <v:path arrowok="t"/>
                <o:lock v:ext="edit" verticies="t"/>
              </v:shape>
              <v:shape id="_x0000_s8641" style="position:absolute;left:8002;top:5440;width:311;height:310" coordsize="932,931" path="m932,466r-1,-29l929,409r-5,-28l919,353,906,325,891,297,876,270,860,245,842,220,824,195,803,172,782,150,760,128,736,108,712,90,688,72,662,55,634,40,607,26,579,14,551,8,524,4,494,1,466,,442,1,419,3,395,5,372,9r-22,6l327,21r-21,7l285,36,264,46,244,56,224,68,206,80,188,93r-19,13l153,121r-16,15l121,153r-14,17l93,187,79,205,67,225,56,244,46,264r-9,20l29,306r-8,21l15,349,9,372,5,395,2,418,,442r,24l,490r2,23l5,536r4,24l15,582r6,22l29,627r8,20l46,668r10,20l67,708r12,19l93,745r14,17l121,779r16,17l153,811r16,14l188,839r18,13l224,865r20,11l264,886r21,9l306,904r21,7l350,917r22,5l395,926r24,3l442,931r24,l490,931r24,-2l537,926r23,-4l583,917r22,-6l626,904r21,-9l668,886r20,-10l708,865r18,-13l745,839r18,-14l779,811r16,-15l811,779r15,-17l840,745r13,-18l864,708r12,-20l886,668r9,-21l904,627r7,-23l918,582r5,-22l927,536r3,-23l932,490r,-24xm889,466r,22l887,509r-3,21l881,552r-5,20l870,592r-6,19l856,631r-8,19l839,668r-10,17l817,703r-12,17l793,735r-13,16l766,765r-15,14l735,793r-16,13l703,817r-17,11l668,838r-19,9l631,856r-19,8l592,871r-21,5l551,881r-20,4l510,887r-23,2l466,890r-22,-1l423,887r-22,-2l381,881r-21,-5l341,871r-21,-7l301,856r-18,-9l265,838,246,828,229,817,213,806,197,793,182,779,166,765,152,751,139,735,127,720,115,703,104,685,94,668,84,650,76,631,68,611,61,592,56,572,51,552,47,530,45,509,43,488r,-22l43,444r2,-21l47,402r4,-21l56,360r5,-20l68,320r8,-19l84,282,94,264r10,-18l115,229r12,-17l139,196r13,-15l166,166r16,-13l197,140r16,-14l229,114r17,-10l265,93r18,-9l301,76r19,-8l341,62r19,-7l381,50r20,-3l423,44r21,-1l466,42r21,1l510,44r21,3l551,50r20,5l592,62r20,6l631,76r18,8l668,93r18,11l703,114r16,12l735,140r16,13l766,166r14,15l793,196r12,16l817,229r12,17l839,264r9,18l856,301r8,19l870,340r6,20l881,381r3,21l887,423r2,21l889,466xe" fillcolor="#908f8e" stroked="f">
                <v:path arrowok="t"/>
                <o:lock v:ext="edit" verticies="t"/>
              </v:shape>
              <v:shape id="_x0000_s8642" style="position:absolute;left:8009;top:5447;width:297;height:296" coordsize="889,889" path="m889,445r,-23l887,399r-3,-22l880,355r-6,-21l868,313r-6,-21l854,271r-9,-19l835,233,825,215,813,196,801,179,787,162,773,146,759,131,743,115,727,101,710,88,693,76,675,65,656,54,637,44,617,35,597,27,577,20,556,14,533,9,512,5,490,2,467,1,444,,421,1,399,2,376,5,354,9r-21,5l311,20r-20,7l271,35r-19,9l233,54,213,65,195,76,178,88r-16,13l145,115r-16,16l115,146r-14,16l88,179,76,196,63,215,53,233,43,252r-9,19l26,292r-7,21l14,334,9,355,5,377,2,399,,422r,23l,468r2,22l5,512r4,23l14,556r5,21l26,597r8,21l43,638r10,19l63,675r13,19l88,711r13,17l115,744r14,15l145,774r17,14l178,801r17,12l213,825r20,11l252,846r19,9l291,863r20,7l333,876r21,5l376,884r23,3l421,889r23,l467,889r23,-2l512,884r21,-3l556,876r21,-6l597,863r20,-8l637,846r19,-10l675,825r18,-12l710,801r17,-13l743,774r16,-15l773,744r14,-16l801,711r12,-17l825,675r10,-18l845,638r9,-20l862,597r6,-20l874,556r6,-21l884,512r3,-22l889,468r,-23xm846,445r,21l844,486r-2,20l838,526r-4,20l828,564r-6,19l815,602r-8,18l797,637r-9,16l777,669r-11,17l755,701r-13,14l729,729r-15,13l700,755r-15,13l669,779r-16,10l635,799r-17,9l601,815r-18,8l564,829r-20,5l525,839r-20,4l486,846r-22,1l444,848r-20,-1l403,846r-21,-3l363,839r-19,-5l325,829r-20,-6l287,815r-17,-7l253,799,236,789,219,779,203,768,188,755,174,742,160,729,146,715,133,701,121,686,110,669,100,653,91,637,82,620,74,602,66,583,59,564,54,546,50,526,46,506,44,486,42,466r,-21l42,424r2,-20l46,384r4,-20l54,344r5,-19l66,307r8,-18l82,270r9,-17l100,236r10,-16l121,205r12,-16l146,174r14,-14l174,147r14,-12l203,123r16,-12l236,100r17,-9l270,82r17,-8l305,67r20,-6l344,55r19,-4l382,47r21,-2l424,43r20,l464,43r22,2l505,47r20,4l544,55r20,6l583,67r18,7l618,82r17,9l653,100r16,11l685,123r15,12l714,147r15,13l742,174r13,15l766,205r11,15l788,236r9,17l807,270r8,19l822,307r6,18l834,344r4,20l842,384r2,20l846,424r,21xe" fillcolor="#949292" stroked="f">
                <v:path arrowok="t"/>
                <o:lock v:ext="edit" verticies="t"/>
              </v:shape>
              <v:shape id="_x0000_s8643" style="position:absolute;left:8016;top:5454;width:282;height:283" coordsize="846,848" path="m846,424r,-22l844,381r-3,-21l838,339r-5,-21l827,298r-6,-20l813,259r-8,-19l796,222,786,204,774,187,762,170,750,154,737,139,723,124,708,111,692,98,676,84,660,72,643,62,625,51,606,42,588,34,569,26,549,20,528,13,508,8,488,5,467,2,444,1,423,,401,1,380,2,358,5,338,8r-21,5l298,20r-21,6l258,34r-18,8l222,51,203,62,186,72,170,84,154,98r-15,13l123,124r-14,15l96,154,84,170,72,187,61,204,51,222,41,240r-8,19l25,278r-7,20l13,318,8,339,4,360,2,381,,402r,22l,446r2,21l4,488r4,22l13,530r5,20l25,569r8,20l41,608r10,18l61,643r11,18l84,678r12,15l109,709r14,14l139,737r15,14l170,764r16,11l203,786r19,10l240,805r18,9l277,822r21,7l317,834r21,5l358,843r22,2l401,847r22,1l444,847r23,-2l488,843r20,-4l528,834r21,-5l569,822r19,-8l606,805r19,-9l643,786r17,-11l676,764r16,-13l708,737r15,-14l737,709r13,-16l762,678r12,-17l786,643r10,-17l805,608r8,-19l821,569r6,-19l833,530r5,-20l841,488r3,-21l846,446r,-22xm804,424r,20l802,463r-2,19l797,501r-4,18l787,537r-5,18l774,572r-8,18l758,606r-9,16l739,637r-10,15l717,667r-11,13l692,693r-13,13l665,718r-14,11l636,740r-15,10l604,759r-16,9l571,775r-17,7l537,788r-19,5l500,797r-19,3l462,803r-20,1l423,805r-19,-1l384,803r-19,-3l346,797r-18,-4l310,788r-17,-6l274,775r-16,-7l242,759r-16,-9l209,740,195,729,181,718,167,706,154,693,141,680,128,667,117,652,107,637,97,622,88,606,80,590,72,572,65,555,59,537,54,519,50,501,46,482,43,463,42,444r,-20l42,404r1,-19l46,366r4,-19l54,328r5,-18l65,293r7,-17l80,259r8,-17l97,226r10,-15l117,196r11,-14l141,167r13,-13l167,142r14,-12l195,119r14,-11l226,98,242,88r16,-8l274,72r19,-6l310,60r18,-5l346,50r19,-3l384,45r20,-2l423,43r19,l462,45r19,2l500,50r18,5l537,60r17,6l571,72r17,8l604,88r17,10l636,108r15,11l665,130r14,12l692,154r14,13l717,182r12,14l739,211r10,15l758,242r8,17l774,276r8,17l787,310r6,18l797,347r3,19l802,385r2,19l804,424xe" fillcolor="#989797" stroked="f">
                <v:path arrowok="t"/>
                <o:lock v:ext="edit" verticies="t"/>
              </v:shape>
              <v:shape id="_x0000_s8644" style="position:absolute;left:8023;top:5461;width:268;height:269" coordsize="804,805" path="m804,402r,-21l802,361r-2,-20l796,321r-4,-20l786,282r-6,-18l773,246r-8,-19l755,210r-9,-17l735,177,724,162,713,146,700,131,687,117,672,104,658,92,643,80,627,68,611,57,593,48,576,39,559,31,541,24,522,18,502,12,483,8,463,4,444,2,422,,402,,382,,361,2,340,4,321,8r-19,4l283,18r-20,6l245,31r-17,8l211,48r-17,9l177,68,161,80,146,92r-14,12l118,117r-14,14l91,146,80,162,68,177,58,193r-9,17l40,227r-8,19l24,264r-7,18l12,301,8,321,4,341,2,361,,381r,21l,423r2,20l4,463r4,20l12,503r5,18l24,540r8,19l40,577r9,17l58,610r10,16l80,643r11,15l104,672r14,14l132,699r14,13l161,725r16,11l194,746r17,10l228,764r17,8l263,780r20,6l302,791r19,5l340,800r21,3l382,804r20,1l422,804r22,-1l463,800r20,-4l502,791r20,-5l541,780r18,-8l576,764r17,-8l611,746r16,-10l643,725r15,-13l672,699r15,-13l700,672r13,-14l724,643r11,-17l746,610r9,-16l765,577r8,-18l780,540r6,-19l792,503r4,-20l800,463r2,-20l804,423r,-21xm763,402r-1,19l761,439r-3,17l754,474r-4,18l746,509r-6,17l734,542r-8,16l719,574r-9,15l701,603r-10,14l680,630r-12,14l656,657r-12,11l631,680r-13,10l604,700r-16,9l573,719r-15,8l542,734r-16,6l509,746r-17,5l475,755r-18,3l439,760r-19,1l402,762r-18,-1l366,760r-19,-2l329,755r-17,-4l295,746r-16,-6l262,734r-16,-7l230,719,216,709r-15,-9l186,690,173,680,160,668,148,657,136,644,125,630,114,617,103,603,94,589,85,574,77,558,70,542,64,526,58,509,54,492,50,474,46,456,44,439,43,421,42,402r1,-19l44,365r2,-18l50,330r4,-19l58,295r6,-17l70,262r7,-16l85,230r9,-15l103,200r11,-13l125,173r11,-13l148,147r12,-12l173,124r13,-11l201,103r15,-9l230,86r16,-8l262,70r17,-7l295,58r17,-5l329,49r18,-3l366,44r18,-2l402,42r18,l439,44r18,2l475,49r17,4l509,58r17,5l542,70r16,8l573,86r15,8l604,103r14,10l631,124r13,11l656,147r12,13l680,173r11,14l701,200r9,15l719,230r7,16l734,262r6,16l746,295r4,16l754,330r4,17l761,365r1,18l763,402xe" fillcolor="#9c9b9b" stroked="f">
                <v:path arrowok="t"/>
                <o:lock v:ext="edit" verticies="t"/>
              </v:shape>
              <v:shape id="_x0000_s8645" style="position:absolute;left:8030;top:5468;width:254;height:254" coordsize="762,762" path="m762,381r,-20l760,342r-2,-19l755,304r-4,-19l745,267r-5,-17l732,233r-8,-17l716,199r-9,-16l697,168,687,153,675,139,664,124,650,111,637,99,623,87,609,76,594,65,579,55,562,45,546,37,529,29,512,23,495,17,476,12,458,7,439,4,420,2,400,,381,,362,,342,2,323,4,304,7r-18,5l268,17r-18,6l232,29r-16,8l200,45,184,55,167,65,153,76,138,87,125,99r-13,12l99,124,86,139,75,153,65,168,55,183r-9,16l38,216r-8,17l23,250r-6,17l12,285,8,304,4,323,1,342,,361r,20l,401r1,19l4,439r4,19l12,476r5,18l23,512r7,17l38,547r8,16l55,579r10,15l75,609r11,15l99,637r13,13l125,663r13,12l153,686r14,11l184,707r16,9l216,725r16,7l250,739r18,6l286,750r18,4l323,757r19,3l362,761r19,1l400,761r20,-1l439,757r19,-3l476,750r19,-5l512,739r17,-7l546,725r16,-9l579,707r15,-10l609,686r14,-11l637,663r13,-13l664,637r11,-13l687,609r10,-15l707,579r9,-16l724,547r8,-18l740,512r5,-18l751,476r4,-18l758,439r2,-19l762,401r,-20xm720,381r-1,18l718,415r-2,17l713,449r-4,17l705,482r-6,15l693,513r-6,14l679,543r-8,14l662,570r-10,14l642,596r-10,12l621,621r-12,11l597,643r-13,9l570,662r-14,8l542,679r-14,7l513,693r-15,7l481,705r-15,4l449,713r-16,3l416,718r-18,1l381,720r-17,-1l347,718r-18,-2l313,713r-17,-4l280,705r-15,-5l250,693r-16,-7l219,679r-14,-9l192,662,179,652r-14,-9l153,632,141,621,130,608,120,596,110,584,100,570,92,557,83,543,75,527,69,513,63,497,57,482,53,466,49,449,46,432,44,415,43,399,42,381r1,-18l44,346r2,-17l49,313r4,-16l57,280r6,-16l69,249r6,-15l83,220r9,-15l100,191r10,-13l120,165r10,-12l141,142r12,-12l165,119r14,-10l192,100r13,-9l219,83r15,-7l250,69r15,-6l280,58r16,-6l313,48r16,-3l347,43r17,-1l381,42r17,l416,43r17,2l449,48r17,4l481,58r17,5l513,69r15,7l542,83r14,8l570,100r14,9l597,119r12,11l621,142r11,11l642,165r10,13l662,191r9,14l679,220r8,14l693,249r6,15l705,280r4,17l713,313r3,16l718,346r1,17l720,381xe" fillcolor="#a09f9f" stroked="f">
                <v:path arrowok="t"/>
                <o:lock v:ext="edit" verticies="t"/>
              </v:shape>
              <v:shape id="_x0000_s8646" style="position:absolute;left:8037;top:5475;width:241;height:240" coordsize="721,720" path="m721,360r-1,-19l719,323r-3,-18l712,288r-4,-19l704,253r-6,-17l692,220r-8,-16l677,188r-9,-15l659,158,649,145,638,131,626,118,614,105,602,93,589,82,576,71,562,61,546,52,531,44,516,36,500,28,484,21,467,16,450,11,433,7,415,4,397,2,378,,360,,342,,324,2,305,4,287,7r-17,4l253,16r-16,5l220,28r-16,8l188,44r-14,8l159,61,144,71,131,82,118,93r-12,12l94,118,83,131,72,145,61,158r-9,15l43,188r-8,16l28,220r-6,16l16,253r-4,16l8,288,4,305,2,323,1,341,,360r1,19l2,397r2,17l8,432r4,18l16,467r6,17l28,500r7,16l43,532r9,15l61,561r11,14l83,588r11,14l106,615r12,11l131,638r13,10l159,658r15,9l188,677r16,8l220,692r17,6l253,704r17,5l287,713r18,3l324,718r18,1l360,720r18,-1l397,718r18,-2l433,713r17,-4l467,704r17,-6l500,692r16,-7l531,677r15,-10l562,658r14,-10l589,638r13,-12l614,615r12,-13l638,588r11,-13l659,561r9,-14l677,532r7,-16l692,500r6,-16l704,467r4,-17l712,432r4,-18l719,397r1,-18l721,360xm678,360r-1,16l676,392r-2,16l671,424r-3,16l664,455r-5,14l653,483r-6,14l640,511r-9,14l623,538r-9,12l605,562r-10,11l585,584r-11,12l562,605r-12,10l537,623r-12,9l511,639r-13,7l484,652r-15,6l454,663r-15,4l424,671r-15,2l393,676r-17,2l360,678r-16,l328,676r-16,-3l296,671r-15,-4l266,663r-15,-5l237,652r-15,-6l208,639r-13,-7l183,623r-13,-8l158,605r-12,-9l135,584,125,573,115,562r-9,-12l97,538,89,525,81,511,74,497,68,483,61,469,56,455,52,440,49,424,46,408,44,392,43,376,42,360r1,-17l44,327r2,-15l49,296r3,-15l56,265r5,-15l68,236r6,-14l81,209r8,-13l97,182r9,-12l115,158r10,-12l135,135r11,-10l158,115r12,-10l183,96r12,-8l208,80r14,-6l237,67r14,-5l266,57r15,-5l296,49r16,-3l328,44r16,-1l360,43r16,l393,44r16,2l424,49r15,3l454,57r15,5l484,67r14,7l511,80r14,8l537,96r13,9l562,115r12,10l585,135r10,11l605,158r9,12l623,182r8,14l640,209r7,13l653,236r6,14l664,265r4,16l671,296r3,16l676,327r1,16l678,360xe" fillcolor="#a4a3a3" stroked="f">
                <v:path arrowok="t"/>
                <o:lock v:ext="edit" verticies="t"/>
              </v:shape>
              <v:shape id="_x0000_s8647" style="position:absolute;left:8044;top:5482;width:226;height:226" coordsize="678,678" path="m678,339r-1,-18l676,304r-2,-17l671,271r-4,-16l663,238r-6,-16l651,207r-6,-15l637,178r-8,-15l620,149,610,136,600,123,590,111,579,100,567,88,555,77,542,67,528,58,514,49,500,41,486,34,471,27,456,21,439,16,424,10,407,6,391,3,374,1,356,,339,,322,,305,1,287,3,271,6r-17,4l238,16r-15,5l208,27r-16,7l177,41r-14,8l150,58r-13,9l123,77,111,88,99,100,88,111,78,123,68,136,58,149r-8,14l41,178r-8,14l27,207r-6,15l15,238r-4,17l7,271,4,287,2,304,1,321,,339r1,18l2,373r2,17l7,407r4,17l15,440r6,15l27,471r6,14l41,501r9,14l58,528r10,14l78,554r10,12l99,579r12,11l123,601r14,9l150,620r13,8l177,637r15,7l208,651r15,7l238,663r16,4l271,671r16,3l305,676r17,1l339,678r17,-1l374,676r17,-2l407,671r17,-4l439,663r17,-5l471,651r15,-7l500,637r14,-9l528,620r14,-10l555,601r12,-11l579,579r11,-13l600,554r10,-12l620,528r9,-13l637,501r8,-16l651,471r6,-16l663,440r4,-16l671,407r3,-17l676,373r1,-16l678,339xm636,339r-1,15l634,369r-2,15l630,398r-3,14l623,427r-5,14l613,454r-7,13l599,480r-7,12l585,505r-8,11l568,528r-9,10l549,548r-10,10l527,567r-11,10l505,585r-12,8l481,600r-13,6l455,612r-14,5l427,622r-14,4l399,629r-14,3l370,634r-16,1l339,635r-15,l309,634r-15,-2l279,629r-14,-3l251,622r-14,-5l224,612r-13,-6l197,600r-12,-7l173,585r-11,-8l151,567r-11,-9l130,548,119,538r-9,-10l101,516,93,505,86,492,78,480,72,467,66,454,61,441,56,427,52,412,49,398,46,384,44,369,43,354,42,339r1,-16l44,308r2,-14l49,279r3,-14l56,250r5,-13l66,223r6,-13l78,198r8,-13l93,174r8,-13l110,150r9,-11l130,129r10,-9l151,110r11,-8l173,93r12,-8l197,78r14,-7l224,65r13,-5l251,56r14,-4l279,48r15,-2l309,44r15,-1l339,42r15,1l370,44r15,2l399,48r14,4l427,56r14,4l455,65r13,6l481,78r12,7l505,93r11,9l527,110r12,10l549,129r10,10l568,150r9,11l585,174r7,11l599,198r7,12l613,223r5,14l623,250r4,15l630,279r2,15l634,308r1,15l636,339xe" fillcolor="#a8a8a7" stroked="f">
                <v:path arrowok="t"/>
                <o:lock v:ext="edit" verticies="t"/>
              </v:shape>
              <v:shape id="_x0000_s8648" style="position:absolute;left:8051;top:5490;width:212;height:211" coordsize="636,635" path="m636,317r-1,-17l634,284r-2,-15l629,253r-3,-15l622,222r-5,-15l611,193r-6,-14l598,166r-9,-13l581,139r-9,-12l563,115,553,103,543,92,532,82,520,72,508,62,495,53,483,45,469,37,456,31,442,24,427,19,412,14,397,9,382,6,367,3,351,1,334,,318,,302,,286,1,270,3,254,6,239,9r-15,5l209,19r-14,5l180,31r-14,6l153,45r-12,8l128,62,116,72,104,82,93,92,83,103,73,115r-9,12l55,139r-8,14l39,166r-7,13l26,193r-7,14l14,222r-4,16l7,253,4,269,2,284,1,300,,317r1,16l2,349r2,16l7,381r3,16l14,412r5,14l26,440r6,14l39,468r8,14l55,495r9,12l73,519r10,11l93,541r11,12l116,562r12,10l141,580r12,9l166,596r14,7l195,609r14,6l224,620r15,4l254,628r16,2l286,633r16,2l318,635r16,l351,633r16,-3l382,628r15,-4l412,620r15,-5l442,609r14,-6l469,596r14,-7l495,580r13,-8l520,562r12,-9l543,541r10,-11l563,519r9,-12l581,495r8,-13l598,468r7,-14l611,440r6,-14l622,412r4,-15l629,381r3,-16l634,349r1,-16l636,317xm594,317r-1,14l592,345r-2,14l587,372r-3,13l581,399r-5,13l571,424r-5,12l560,448r-7,11l546,470r-7,12l531,492r-9,10l513,512r-10,9l493,529r-10,8l472,545r-11,8l450,559r-12,6l425,571r-13,5l400,580r-13,4l374,587r-14,2l346,591r-14,1l318,592r-14,l290,591r-13,-2l262,587r-13,-3l236,580r-13,-4l211,571r-12,-6l187,559r-12,-6l164,545r-11,-8l143,529r-10,-8l124,512r-9,-10l106,492,97,482,90,470,82,459,76,448,70,436,64,424,60,412,55,399,52,385,49,372,46,359,45,345,43,331r,-14l43,302r2,-14l46,275r3,-13l52,248r3,-13l60,222r4,-13l70,197r6,-11l82,174r8,-11l97,153r9,-12l115,132r9,-10l133,113r10,-8l153,96r11,-7l175,82r12,-7l199,68r12,-5l223,58r13,-4l249,50r13,-3l277,45r13,-2l304,42r14,-1l332,42r14,1l360,45r14,2l387,50r13,4l412,58r13,5l438,68r12,7l461,82r11,7l483,96r10,9l503,113r10,9l522,132r9,9l539,153r7,10l553,174r7,12l566,197r5,12l576,222r5,13l584,248r3,14l590,275r2,13l593,302r1,15xe" fillcolor="#adadac" stroked="f">
                <v:path arrowok="t"/>
                <o:lock v:ext="edit" verticies="t"/>
              </v:shape>
              <v:shape id="_x0000_s8649" style="position:absolute;left:8058;top:5496;width:198;height:198" coordsize="594,593" path="m594,297r-1,-16l592,266r-2,-14l588,237r-3,-14l581,208r-5,-13l571,181r-7,-13l557,156r-7,-13l543,132r-8,-13l526,108,517,97,507,87,497,78,485,68,474,60,463,51,451,43,439,36,426,29,413,23,399,18,385,14,371,10,357,6,343,4,328,2,312,1,297,,282,1,267,2,252,4,237,6r-14,4l209,14r-14,4l182,23r-13,6l155,36r-12,7l131,51r-11,9l109,68,98,78,88,87,77,97r-9,11l59,119r-8,13l44,143r-7,13l30,168r-6,13l19,195r-5,13l10,223,7,237,5,252,2,266,1,281,,297r1,15l2,327r3,15l7,356r3,14l14,385r5,14l24,412r6,13l37,438r7,12l51,463r8,11l68,486r9,10l88,506r10,10l109,525r11,10l131,543r12,8l155,558r14,6l182,570r13,5l209,580r14,4l237,587r15,3l267,592r15,1l297,593r15,l328,592r15,-2l357,587r14,-3l385,580r14,-5l413,570r13,-6l439,558r12,-7l463,543r11,-8l485,525r12,-9l507,506r10,-10l526,486r9,-12l543,463r7,-13l557,438r7,-13l571,412r5,-13l581,385r4,-15l588,356r2,-14l592,327r1,-15l594,297xm551,297r,13l550,323r-2,13l546,348r-3,12l540,373r-4,12l531,396r-5,11l521,418r-6,10l508,439r-7,9l494,459r-9,9l476,477r-8,8l459,493r-10,7l439,507r-10,7l419,520r-12,6l396,531r-12,5l373,540r-12,3l349,546r-13,2l323,550r-13,1l297,551r-13,l271,550r-12,-2l245,546r-12,-3l221,540r-11,-4l198,531r-11,-5l176,520r-10,-6l155,507r-10,-7l135,493r-9,-8l118,477r-9,-9l101,459,94,448r-7,-9l79,428,73,418,68,407,63,396,58,385,54,373,51,360,48,348,46,336,44,323,43,310r,-13l43,283r1,-12l46,258r2,-12l51,234r3,-12l58,209r5,-11l68,186r5,-10l79,165r8,-10l94,145r7,-9l109,126r9,-9l126,109r9,-8l145,93r10,-7l166,80r10,-6l187,68r11,-5l210,59r11,-4l233,51r12,-4l259,45r12,-1l284,43r13,-1l310,43r13,1l336,45r13,2l361,51r12,4l384,59r12,4l407,68r12,6l429,80r10,6l449,93r10,8l468,109r8,8l485,126r9,10l501,145r7,10l515,165r6,11l526,186r5,12l536,209r4,13l543,234r3,12l548,258r2,13l551,283r,14xe" fillcolor="#b1b1b0" stroked="f">
                <v:path arrowok="t"/>
                <o:lock v:ext="edit" verticies="t"/>
              </v:shape>
              <v:shape id="_x0000_s8650" style="position:absolute;left:8066;top:5503;width:183;height:184" coordsize="551,551" path="m551,276r,-15l549,247r-2,-13l544,220r-3,-13l538,194r-5,-13l529,168r-6,-12l517,145r-7,-12l503,122r-7,-10l488,100,479,90r-9,-9l460,72,450,63,440,55,429,48,418,41,407,34,395,27,382,22,369,17,357,13,344,9,331,6,317,4,303,2,289,1,275,,261,1,247,2,234,4,219,6,206,9r-13,4l180,17r-12,5l156,27r-12,7l132,41r-11,7l110,55r-10,8l90,72r-9,9l72,90r-9,10l54,112r-8,10l39,133r-6,12l27,156r-6,12l17,181r-5,13l9,207,6,220,3,234,1,247,,261r,15l,290r1,14l3,318r3,13l9,344r3,14l17,371r4,12l27,395r6,12l39,418r7,11l54,441r9,10l72,461r9,10l90,480r10,8l110,496r11,8l132,512r12,6l156,524r12,6l180,535r13,4l206,543r13,3l234,548r13,2l261,551r14,l289,551r14,-1l317,548r14,-2l344,543r13,-4l369,535r13,-5l395,524r12,-6l418,512r11,-8l440,496r10,-8l460,480r10,-9l479,461r9,-10l496,441r7,-12l510,418r7,-11l523,395r6,-12l533,371r5,-13l541,344r3,-13l547,318r2,-14l551,290r,-14xm508,276r,12l507,300r-2,11l503,323r-2,11l498,345r-4,11l490,367r-5,10l480,387r-5,10l469,406r-8,9l454,424r-7,9l440,441r-8,8l423,456r-8,7l406,469r-10,6l387,481r-11,5l366,490r-11,4l344,498r-11,3l322,504r-11,2l298,507r-11,1l275,508r-12,l251,507r-11,-1l229,504r-13,-3l206,498r-11,-4l184,490r-10,-4l164,481r-9,-6l145,469r-10,-6l127,456r-9,-7l110,441r-7,-8l95,424r-6,-9l82,406r-6,-9l71,387,66,377,60,367,56,356,52,345,49,334,47,323,45,311,43,300,42,288r,-12l42,263r1,-11l45,240r2,-11l49,218r3,-11l56,196r4,-11l66,175r5,-10l76,155r6,-9l89,137r6,-9l103,120r7,-8l118,103r9,-7l135,89r10,-6l155,77r9,-6l174,66r10,-5l195,57r11,-3l216,50r13,-2l240,46r11,-2l263,43r12,l287,43r11,1l311,46r11,2l333,50r11,4l355,57r11,4l376,66r11,5l396,77r10,6l415,89r8,7l432,103r8,9l447,120r7,8l461,137r8,9l475,155r5,10l485,175r5,10l494,196r4,11l501,218r2,11l505,240r2,12l508,263r,13xe" fillcolor="#b7b6b5" stroked="f">
                <v:path arrowok="t"/>
                <o:lock v:ext="edit" verticies="t"/>
              </v:shape>
              <v:shape id="_x0000_s8651" style="position:absolute;left:8073;top:5510;width:169;height:170" coordsize="508,509" path="m508,255r,-14l507,229r-2,-13l503,204r-3,-12l497,180r-4,-13l488,156r-5,-12l478,134r-6,-11l465,113r-7,-10l451,94,442,84r-9,-9l425,67r-9,-8l406,51,396,44,386,38,376,32,364,26,353,21,341,17,330,13,318,9,306,5,293,3,280,2,267,1,254,,241,1,228,2,216,3,202,5,190,9r-12,4l167,17r-12,4l144,26r-11,6l123,38r-11,6l102,51,92,59r-9,8l75,75r-9,9l58,94r-7,9l44,113r-8,10l30,134r-5,10l20,156r-5,11l11,180,8,192,5,204,3,216,1,229,,241r,14l,268r1,13l3,294r2,12l8,318r3,13l15,343r5,11l25,365r5,11l36,386r8,11l51,406r7,11l66,426r9,9l83,443r9,8l102,458r10,7l123,472r10,6l144,484r11,5l167,494r11,4l190,501r12,3l216,506r12,2l241,509r13,l267,509r13,-1l293,506r13,-2l318,501r12,-3l341,494r12,-5l364,484r12,-6l386,472r10,-7l406,458r10,-7l425,443r8,-8l442,426r9,-9l458,406r7,-9l472,386r6,-10l483,365r5,-11l493,343r4,-12l500,318r3,-12l505,294r2,-13l508,268r,-13xm466,255r,11l465,277r-1,10l462,297r-3,11l457,317r-4,10l450,338r-10,18l429,373r-12,16l404,404r-15,15l373,431r-10,5l355,441r-9,5l336,450r-9,4l317,457r-10,3l297,462r-10,2l275,465r-10,1l254,466r-11,l233,465r-11,-1l212,462r-11,-2l191,457r-10,-3l172,450r-10,-4l153,441r-9,-5l136,431,119,419,104,404,91,389,79,373r-6,-8l68,356r-5,-9l59,338,55,327,52,317r-3,-9l47,297,45,287,44,277,43,266r,-11l43,244r1,-11l45,222r2,-10l49,202r3,-10l55,182r4,-9l63,163r5,-9l73,145r6,-9l91,120r13,-15l119,92,136,79,153,68r19,-8l181,56r10,-3l201,50r11,-3l222,46r11,-2l243,43r11,l265,43r10,1l287,46r10,1l307,50r10,3l327,56r9,4l355,68r18,11l389,92r15,13l417,120r12,16l440,154r10,19l453,182r4,10l459,202r3,10l464,222r1,11l466,244r,11xe" fillcolor="#bbbbba" stroked="f">
                <v:path arrowok="t"/>
                <o:lock v:ext="edit" verticies="t"/>
              </v:shape>
              <v:shape id="_x0000_s8652" style="position:absolute;left:8080;top:5518;width:155;height:155" coordsize="466,465" path="m466,233r,-13l465,209r-2,-12l461,186r-2,-11l456,164r-4,-11l448,142r-5,-10l438,122r-5,-10l427,103r-8,-9l412,85r-7,-8l398,69r-8,-9l381,53r-8,-7l364,40,354,34r-9,-6l334,23,324,18,313,14,302,11,291,7,280,5,269,3,256,1,245,,233,,221,,209,1,198,3,187,5,174,7r-10,4l153,14r-11,4l132,23r-10,5l113,34r-10,6l93,46r-8,7l76,60r-8,9l61,77r-8,8l47,94r-7,9l34,112r-5,10l24,132r-6,10l14,153r-4,11l7,175,5,186,3,197,1,209,,220r,13l,245r1,12l3,268r2,12l7,291r3,11l14,313r4,11l24,334r5,10l34,354r6,9l47,372r6,9l61,390r7,8l76,406r9,7l93,420r10,6l113,432r9,6l132,443r10,4l153,451r11,4l174,458r13,3l198,463r11,1l221,465r12,l245,465r11,-1l269,463r11,-2l291,458r11,-3l313,451r11,-4l334,443r11,-5l354,432r10,-6l373,420r8,-7l390,406r8,-8l405,390r7,-9l419,372r8,-9l433,354r5,-10l443,334r5,-10l452,313r4,-11l459,291r2,-11l463,268r2,-11l466,245r,-12xm423,233r-1,20l419,271r-4,18l408,308r-8,16l391,340r-11,14l368,367r-13,13l339,391r-15,10l307,409r-17,6l272,420r-20,3l233,423r-19,l195,420r-19,-5l159,409r-17,-8l127,391,112,380,98,367,86,354,75,340,65,324,58,308,51,289,47,271,44,253,43,233r1,-20l47,194r4,-18l58,159r7,-17l75,126,86,112,98,98,112,86,127,75,142,65r17,-8l176,51r19,-5l214,43r19,-1l252,43r20,3l290,51r17,6l324,65r15,10l355,86r13,12l380,112r11,14l400,142r8,17l415,176r4,18l422,213r1,20xe" fillcolor="#c0c0bf" stroked="f">
                <v:path arrowok="t"/>
                <o:lock v:ext="edit" verticies="t"/>
              </v:shape>
              <v:shape id="_x0000_s8653" style="position:absolute;left:8087;top:5525;width:141;height:141" coordsize="423,423" path="m423,212r,-11l422,190r-1,-11l419,169r-3,-10l414,149r-4,-10l407,130,397,111,386,93,374,77,361,62,346,49,330,36,312,25,293,17r-9,-4l274,10,264,7,254,4,244,3,232,1,222,,211,,200,,190,1,179,3,169,4,158,7r-10,3l138,13r-9,4l110,25,93,36,76,49,61,62,48,77,36,93r-6,9l25,111r-5,9l16,130r-4,9l9,149,6,159,4,169,2,179,1,190,,201r,11l,223r1,11l2,244r2,10l6,265r3,9l12,284r4,11l20,304r5,9l30,322r6,8l48,346r13,15l76,376r17,12l101,393r9,5l119,403r10,4l138,411r10,3l158,417r11,2l179,421r11,1l200,423r11,l222,423r10,-1l244,421r10,-2l264,417r10,-3l284,411r9,-4l303,403r9,-5l320,393r10,-5l346,376r15,-15l374,346r12,-16l397,313r10,-18l410,284r4,-10l416,265r3,-11l421,244r1,-10l423,223r,-11xm380,212r-1,17l377,246r-4,16l367,277r-7,16l352,307r-10,13l331,332r-13,10l305,352r-13,8l277,368r-15,6l246,378r-18,3l211,382r-17,-1l177,378r-16,-4l145,368r-15,-8l116,352,104,342,92,332,81,320,70,307,62,293,55,277,49,262,45,246,43,229,42,212r1,-18l45,178r4,-16l55,146r7,-14l70,117,81,104,92,92,104,81r12,-9l130,63r15,-7l161,51r16,-5l194,43r17,-1l228,43r18,3l262,51r15,5l292,63r13,9l318,81r13,11l342,104r10,13l360,132r7,14l373,162r4,16l379,194r1,18xe" fillcolor="#c6c6c5" stroked="f">
                <v:path arrowok="t"/>
                <o:lock v:ext="edit" verticies="t"/>
              </v:shape>
              <v:shape id="_x0000_s8654" style="position:absolute;left:8094;top:5532;width:127;height:127" coordsize="380,381" path="m380,191r-1,-20l376,152r-4,-18l365,117r-8,-17l348,84,337,70,325,56,312,44,296,33,281,23,264,15,247,9,229,4,209,1,190,,171,1,152,4,133,9r-17,6l99,23,84,33,69,44,55,56,43,70,32,84,22,100r-7,17l8,134,4,152,1,171,,191r1,20l4,229r4,18l15,266r7,16l32,298r11,14l55,325r14,13l84,349r15,10l116,367r17,6l152,378r19,3l190,381r19,l229,378r18,-5l264,367r17,-8l296,349r16,-11l325,325r12,-13l348,298r9,-16l365,266r7,-19l376,229r3,-18l380,191xm338,191r,15l335,221r-3,14l327,248r-6,13l313,274r-8,11l294,296r-10,9l273,314r-12,7l248,327r-14,5l219,336r-14,2l190,339r-15,-1l160,336r-14,-4l132,327r-13,-6l107,314,96,305,85,296,76,285,68,274,60,261,53,248,48,235,45,221,42,206r,-15l42,175r3,-14l48,147r5,-14l60,121r8,-13l76,96,85,86,96,76r11,-8l119,61r13,-7l146,49r14,-3l175,44r15,-1l205,44r14,2l234,49r14,5l261,61r12,7l284,76r10,10l305,96r8,12l321,121r6,12l332,147r3,14l338,175r,16xe" fillcolor="#cccbca" stroked="f">
                <v:path arrowok="t"/>
                <o:lock v:ext="edit" verticies="t"/>
              </v:shape>
              <v:shape id="_x0000_s8655" style="position:absolute;left:8101;top:5539;width:113;height:113" coordsize="338,340" path="m338,170r-1,-18l335,136r-4,-16l325,104,318,90,310,75,300,62,289,50,276,39,264,30,250,21,235,14,220,8,204,4,186,1,169,,152,1,135,4,119,8r-16,6l88,21,74,30,62,39,50,50,39,62,28,75,20,90r-7,14l7,120,3,136,1,152,,170r1,17l3,204r4,16l13,235r7,16l28,265r11,13l50,290r12,10l74,310r14,8l103,326r16,6l135,336r17,3l169,340r17,-1l204,336r16,-4l235,326r15,-8l264,310r12,-10l289,290r11,-12l310,265r8,-14l325,235r6,-15l335,204r2,-17l338,170xm296,170r,13l294,196r-3,12l287,219r-6,11l274,240r-7,11l259,260r-9,8l240,275r-10,7l219,287r-12,4l194,294r-12,2l169,297r-13,-1l144,294r-12,-3l120,287r-12,-5l98,275,88,268r-9,-8l71,251,64,240,58,230,52,219,48,208,45,196,43,183,42,170r1,-14l45,144r3,-12l52,120r6,-11l64,99,71,89r8,-9l88,71,98,64r10,-6l120,53r12,-5l144,45r12,-2l169,43r13,l194,45r13,3l219,53r11,5l240,64r10,7l259,80r8,9l274,99r7,10l287,120r4,12l294,144r2,12l296,170xe" fillcolor="#d1d0d0" stroked="f">
                <v:path arrowok="t"/>
                <o:lock v:ext="edit" verticies="t"/>
              </v:shape>
              <v:shape id="_x0000_s8656" style="position:absolute;left:8108;top:5546;width:99;height:99" coordsize="296,296" path="m296,148r,-16l293,118r-3,-14l285,90,279,78,271,65,263,53,252,43,242,33,231,25,219,18,206,11,192,6,177,3,163,1,148,,133,1,118,3,104,6,90,11,77,18,65,25,54,33,43,43,34,53,26,65,18,78,11,90,6,104,3,118,,132r,16l,163r3,15l6,192r5,13l18,218r8,13l34,242r9,11l54,262r11,9l77,278r13,6l104,289r14,4l133,295r15,1l163,295r14,-2l192,289r14,-5l219,278r12,-7l242,262r10,-9l263,242r8,-11l279,218r6,-13l290,192r3,-14l296,163r,-15xm254,148r-1,11l251,169r-2,10l245,189r-4,9l236,207r-6,8l223,223r-8,7l207,236r-8,5l190,246r-10,3l169,252r-10,1l148,254r-11,-1l127,252r-10,-3l107,246r-9,-5l88,236r-8,-6l73,223r-7,-8l60,207r-5,-9l51,189,47,179,45,169,43,159,42,148r1,-11l45,126r2,-10l51,107,55,97r5,-8l66,81r7,-8l80,67r8,-7l98,54r9,-4l117,46r10,-2l137,42r11,l159,42r10,2l180,46r10,4l199,54r8,6l215,67r8,6l230,81r6,8l241,97r4,10l249,116r2,10l253,137r1,11xe" fillcolor="#d6d6d5" stroked="f">
                <v:path arrowok="t"/>
                <o:lock v:ext="edit" verticies="t"/>
              </v:shape>
              <v:shape id="_x0000_s8657" style="position:absolute;left:8115;top:5553;width:85;height:85" coordsize="254,254" path="m254,127r,-14l252,101,249,89,245,77,239,66,232,56,225,46r-8,-9l208,28,198,21,188,15,177,10,165,5,152,2,140,,127,,114,,102,2,90,5,78,10,66,15,56,21,46,28r-9,9l29,46,22,56,16,66,10,77,6,89,3,101,1,113,,127r1,13l3,153r3,12l10,176r6,11l22,197r7,11l37,217r9,8l56,232r10,7l78,244r12,4l102,251r12,2l127,254r13,-1l152,251r13,-3l177,244r11,-5l198,232r10,-7l217,217r8,-9l232,197r7,-10l245,176r4,-11l252,153r2,-13l254,127xm212,127r-1,9l210,144r-2,8l205,160r-3,7l197,174r-4,6l187,186r-6,6l175,197r-7,5l161,205r-9,3l144,210r-8,2l127,212r-9,l110,210r-8,-2l94,205r-7,-3l80,197r-7,-5l67,186r-6,-6l57,174r-5,-7l49,160r-3,-8l44,144r-1,-8l42,127r1,-9l44,109r2,-8l49,94r3,-8l57,80r4,-7l67,67r6,-5l80,57r7,-4l94,49r8,-3l110,44r8,-1l127,43r9,l144,44r8,2l161,49r7,4l175,57r6,5l187,67r6,6l197,80r5,6l205,94r3,7l210,109r1,9l212,127xe" fillcolor="#dddcdc" stroked="f">
                <v:path arrowok="t"/>
                <o:lock v:ext="edit" verticies="t"/>
              </v:shape>
              <v:shape id="_x0000_s8658" style="position:absolute;left:8122;top:5560;width:71;height:71" coordsize="212,212" path="m212,106l211,95,209,84,207,74r-4,-9l199,55r-5,-8l188,39r-7,-8l173,25r-8,-7l157,12,148,8,138,4,127,2,117,,106,,95,,85,2,75,4,65,8r-9,4l46,18r-8,7l31,31r-7,8l18,47r-5,8l9,65,5,74,3,84,1,95,,106r1,11l3,127r2,10l9,147r4,9l18,165r6,8l31,181r7,7l46,194r10,5l65,204r10,3l85,210r10,1l106,212r11,-1l127,210r11,-3l148,204r9,-5l165,194r8,-6l181,181r7,-8l194,165r5,-9l203,147r4,-10l209,127r2,-10l212,106xm170,106r-1,7l168,119r-1,6l165,131r-3,5l159,141r-4,5l151,151r-4,4l142,158r-5,3l130,164r-5,2l119,168r-7,1l106,169r-6,l93,168r-6,-2l82,164r-6,-3l71,158r-5,-3l62,151r-4,-5l53,141r-3,-5l47,131r-2,-6l44,119r-1,-6l42,106r1,-7l44,93r1,-6l47,81r3,-6l53,70r5,-5l62,61r4,-4l71,53r5,-3l82,47r5,-2l93,44r7,-1l106,43r6,l119,44r6,1l130,47r7,3l142,53r5,4l151,61r4,4l159,70r3,5l165,81r2,6l168,93r1,6l170,106xe" fillcolor="#e4e4e4" stroked="f">
                <v:path arrowok="t"/>
                <o:lock v:ext="edit" verticies="t"/>
              </v:shape>
              <v:shape id="_x0000_s8659" style="position:absolute;left:8129;top:5567;width:57;height:57" coordsize="170,169" path="m170,84r-1,-9l168,66r-2,-8l163,51r-4,-8l155,37r-5,-7l145,24r-6,-5l133,14r-7,-4l119,6,110,3,102,1,94,,85,,76,,68,1,60,3,52,6r-7,4l38,14r-7,5l25,24r-6,6l15,37r-5,6l7,51,4,58,2,66,1,75,,84r1,9l2,101r2,8l7,117r3,7l15,131r4,6l25,143r6,6l38,154r7,5l52,162r8,3l68,167r8,1l85,169r9,-1l102,167r8,-2l119,162r7,-3l133,154r6,-5l145,143r5,-6l155,131r4,-7l163,117r3,-8l168,101r1,-8l170,84xm128,84r-1,9l124,101r-3,7l116,114r-8,5l101,123r-8,2l85,126r-8,-1l69,123r-7,-4l55,114r-5,-6l46,101,44,93,43,84r1,-9l46,67r4,-7l55,54r7,-5l69,45r8,-3l85,41r8,1l101,45r7,4l116,54r5,6l124,67r3,8l128,84xe" fillcolor="#ebeaea" stroked="f">
                <v:path arrowok="t"/>
                <o:lock v:ext="edit" verticies="t"/>
              </v:shape>
              <v:shape id="_x0000_s8660" style="position:absolute;left:8136;top:5574;width:43;height:42" coordsize="128,126" path="m128,63r-1,-7l126,50r-1,-6l123,38r-3,-6l117,27r-4,-5l109,18r-4,-4l100,10,95,7,88,4,83,2,77,1,70,,64,,58,,51,1,45,2,40,4,34,7r-5,3l24,14r-4,4l16,22r-5,5l8,32,5,38,3,44,2,50,1,56,,63r1,7l2,76r1,6l5,88r3,5l11,98r5,5l20,108r4,4l29,115r5,3l40,121r5,2l51,125r7,1l64,126r6,l77,125r6,-2l88,121r7,-3l100,115r5,-3l109,108r4,-5l117,98r3,-5l123,88r2,-6l126,76r1,-6l128,63xe" fillcolor="#f1f1f1" stroked="f">
                <v:path arrowok="t"/>
              </v:shape>
              <v:shape id="_x0000_s8661" style="position:absolute;left:8143;top:5581;width:29;height:28" coordsize="85,85" path="m85,43l84,34,81,26,78,19,73,13,65,8,58,4,50,1,42,,34,1,26,4,19,8r-7,5l7,19,3,26,1,34,,43r1,9l3,60r4,7l12,73r7,5l26,82r8,2l42,85r8,-1l58,82r7,-4l73,73r5,-6l81,60r3,-8l85,43xe" fillcolor="#f8f8f7" stroked="f">
                <v:path arrowok="t"/>
              </v:shape>
              <v:shape id="_x0000_s8662" style="position:absolute;left:8150;top:5588;width:14;height:14" coordsize="42,43" path="m42,22l41,18,40,13,38,10,36,6,33,4,29,2,25,1,21,,17,1,13,2,9,4,6,6,4,10,2,13,,18r,4l,26r2,4l4,34r2,3l9,40r4,2l17,43r4,l25,43r4,-1l33,40r3,-3l38,34r2,-4l41,26r1,-4xe" stroked="f">
                <v:path arrowok="t"/>
              </v:shape>
              <v:shape id="_x0000_s8663" style="position:absolute;left:7908;top:5429;width:416;height:416" coordsize="1247,1249" path="m624,1249r31,-1l687,1246r31,-4l749,1236r30,-7l809,1221r28,-11l866,1199r27,-12l920,1173r27,-15l972,1142r24,-18l1019,1106r24,-20l1064,1066r21,-22l1105,1021r18,-23l1140,973r17,-25l1171,922r15,-28l1198,867r11,-28l1219,809r8,-29l1234,750r6,-31l1244,688r2,-31l1247,624r-1,-31l1244,561r-4,-31l1234,500r-7,-31l1219,440r-10,-30l1198,382r-12,-27l1171,327r-14,-26l1140,276r-17,-25l1105,228r-20,-22l1064,184r-21,-21l1019,143,996,125,972,108,947,91,920,76,893,62,866,50,837,39,809,29,779,21,749,14,718,7,687,3,655,1,624,,591,1,560,3,528,7r-30,7l468,21r-30,8l409,39,381,50,353,62,326,76,301,91r-26,17l250,125r-23,18l204,163r-22,21l162,206r-20,22l123,251r-17,25l90,301,75,327,61,355,48,382,37,410,27,440r-8,29l12,500,7,530,3,561,,593r,31l,657r3,31l7,719r5,31l19,780r8,29l37,839r11,28l61,894r14,28l90,948r16,25l123,998r19,23l162,1044r20,22l204,1086r23,20l250,1124r25,18l301,1158r25,15l353,1187r28,12l409,1210r29,11l468,1229r30,7l528,1242r32,4l591,1248r33,1e" filled="f" strokecolor="#24211d" strokeweight="0">
                <v:path arrowok="t"/>
              </v:shape>
              <v:shape id="_x0000_s8664" style="position:absolute;left:4844;top:5178;width:76;height:196" coordsize="227,589" path="m,69l141,r13,l154,487r1,22l155,527r2,13l158,548r3,5l165,558r5,4l176,566r8,3l195,571r15,1l227,573r,16l11,589r,-16l29,572r15,-1l55,569r8,-3l68,563r5,-4l77,555r2,-5l81,542r2,-13l84,510r,-23l84,176r,-29l83,125,82,107,80,95,78,89,76,83,73,79,69,75,65,72,61,70,56,69r-6,l42,70,32,72,20,76,7,82,,69xe" fillcolor="#1f1a17" stroked="f">
                <v:path arrowok="t"/>
              </v:shape>
              <v:shape id="_x0000_s8665" style="position:absolute;left:4962;top:5178;width:127;height:196" coordsize="380,589" path="m380,478l340,589,,589,,573,35,540,69,508r31,-30l127,449r26,-28l175,396r19,-24l210,349r16,-21l238,307r10,-20l257,266r6,-19l268,228r3,-19l272,190r-1,-13l270,165r-3,-12l264,141r-5,-11l253,119r-6,-10l239,100r-9,-8l221,85,211,79,201,74,191,71,181,68,170,66r-12,l148,66r-11,1l127,69r-9,3l108,75r-9,4l90,84r-8,6l74,97r-8,7l59,112r-7,8l46,131r-5,10l36,152r-4,11l16,163r3,-19l23,127r6,-18l35,93,42,79,50,66,61,54,71,42,82,32,94,24r13,-8l120,11,134,6,149,3,165,1,181,r17,1l214,3r16,4l245,11r14,7l273,25r12,9l297,46r12,11l319,69r8,12l333,94r5,14l342,122r2,15l345,152r-1,11l344,173r-2,11l340,195r-3,12l333,218r-4,11l325,239r-9,17l307,274r-12,19l283,310r-13,19l255,347r-15,20l223,385r-49,52l136,478r-28,29l90,524r151,l262,524r17,-1l294,522r12,-1l314,519r9,-3l331,512r8,-5l346,502r6,-7l358,487r6,-9l380,478xe" fillcolor="#1f1a17" stroked="f">
                <v:path arrowok="t"/>
              </v:shape>
              <v:shape id="_x0000_s8666" style="position:absolute;left:5111;top:5178;width:125;height:199" coordsize="373,599" path="m,304l,279,1,256,4,234,7,213r4,-22l17,171r6,-19l30,134r8,-18l46,100,55,86,64,72,74,59,85,48,97,37r12,-9l119,21r9,-5l138,11r9,-4l157,4,167,2,178,1,188,r8,l204,1r8,2l220,4r8,3l235,10r8,3l250,17r16,9l280,38r13,14l307,68r8,11l322,90r7,11l335,113r7,14l347,139r5,14l357,166r3,15l364,195r2,17l369,227r2,16l372,260r1,17l373,295r-1,25l371,343r-2,24l366,388r-4,21l357,428r-6,20l344,466r-8,17l328,498r-8,14l311,527r-10,12l292,549r-11,10l270,567r-11,8l248,581r-11,5l226,591r-11,3l205,597r-11,1l184,599r-11,-1l163,597r-10,-2l144,593r-9,-4l126,585r-9,-5l108,575r-8,-7l91,561r-8,-8l75,545,67,535,60,524,53,513,46,501,35,481,26,459,18,435,11,411,6,386,2,359,,332,,304xm83,315r,28l85,372r2,26l90,422r4,25l100,469r6,20l113,509r6,14l126,537r8,11l143,557r4,3l152,563r5,3l162,568r5,2l173,571r6,1l185,572r6,l197,571r5,-2l208,567r6,-3l220,561r6,-4l232,552r6,-6l244,540r5,-7l254,524r5,-9l263,505r4,-11l270,483r5,-19l279,442r3,-23l285,395r2,-27l288,339r1,-30l290,276r-1,-24l288,229r-1,-22l284,186r-2,-20l278,147r-4,-18l269,111r-4,-11l261,89,256,79r-5,-9l246,62r-5,-7l235,48r-6,-6l220,36,210,31,199,29,188,28r-7,l173,30r-7,2l160,34r-7,4l147,42r-5,7l136,55r-7,9l122,74r-6,12l110,99r-4,15l101,130r-3,17l94,165r-5,39l86,240r-3,37l83,315xe" fillcolor="#1f1a17" stroked="f">
                <v:path arrowok="t"/>
                <o:lock v:ext="edit" verticies="t"/>
              </v:shape>
              <v:shape id="_x0000_s8667" style="position:absolute;left:5251;top:5162;width:63;height:69" coordsize="189,206" path="m95,r11,l116,2r9,2l134,8r9,6l151,19r7,7l166,34r5,7l176,48r4,8l183,64r3,8l187,81r1,10l189,100r-1,13l186,126r-4,13l176,152r-6,13l161,176r-5,5l151,186r-4,3l141,193r-11,6l118,203r-12,3l93,206r-12,l71,204r-9,-2l53,198r-9,-5l37,187r-8,-7l23,172r-5,-9l13,156,9,148,6,140,4,132,1,123,,114r,-9l1,92,4,78,8,65,14,52,21,39,29,29,39,20,49,13,60,7,71,3,82,,95,xm89,14r-7,1l76,16r-5,2l65,21r-5,4l55,30r-4,6l47,44r-3,9l42,63,41,74,40,87r,11l41,108r1,10l44,127r3,9l49,144r4,8l57,160r4,7l66,174r5,6l76,184r6,3l89,190r6,1l102,192r5,-1l112,191r4,-2l120,187r4,-2l128,182r4,-3l135,175r3,-6l141,164r2,-6l145,151r3,-16l149,116r-1,-12l147,92,146,80,143,69r-3,-9l136,50r-4,-8l127,34r-4,-4l119,26r-5,-4l110,19r-5,-2l100,15r-6,l89,14xe" fillcolor="#1f1a17" stroked="f">
                <v:path arrowok="t"/>
                <o:lock v:ext="edit" verticies="t"/>
              </v:shape>
              <v:shape id="_x0000_s8668" style="position:absolute;left:4844;top:5178;width:76;height:196" coordsize="227,589" path="m,69l141,r13,l154,487r1,22l155,527r2,13l158,548r3,5l165,558r5,4l176,566r8,3l195,571r15,1l227,573r,16l11,589r,-16l29,572r15,-1l55,569r8,-3l68,563r5,-4l77,555r2,-5l81,542r2,-13l84,510r,-23l84,176r,-29l83,125,82,107,80,95,78,89,76,83,73,79,69,75,65,72,61,70,56,69r-6,l42,70,32,72,20,76,7,82,,69e" filled="f" strokecolor="#24211d" strokeweight="0">
                <v:path arrowok="t"/>
              </v:shape>
            </v:group>
            <v:shape id="_x0000_s8669" style="position:absolute;left:4962;top:5178;width:127;height:196" coordsize="380,589" path="m380,478l340,589,,589,,573,35,540,69,508r31,-30l127,449r26,-28l175,396r19,-24l210,349r16,-21l238,307r10,-20l257,266r6,-19l268,228r3,-19l272,190r-1,-13l270,165r-3,-12l264,141r-5,-11l253,119r-6,-10l239,100r-9,-8l221,85,211,79,201,74,191,71,181,68,170,66r-12,l148,66r-11,1l127,69r-9,3l108,75r-9,4l90,84r-8,6l74,97r-8,7l59,112r-7,8l46,131r-5,10l36,152r-4,11l16,163r3,-19l23,127r6,-18l35,93,42,79,50,66,61,54,71,42,82,32,94,24r13,-8l120,11,134,6,149,3,165,1,181,r17,1l214,3r16,4l245,11r14,7l273,25r12,9l297,46r12,11l319,69r8,12l333,94r5,14l342,122r2,15l345,152r-1,11l344,173r-2,11l340,195r-3,12l333,218r-4,11l325,239r-9,17l307,274r-12,19l283,310r-13,19l255,347r-15,20l223,385r-49,52l136,478r-28,29l90,524r151,l262,524r17,-1l294,522r12,-1l314,519r9,-3l331,512r8,-5l346,502r6,-7l358,487r6,-9l380,478e" filled="f" strokecolor="#24211d" strokeweight="0">
              <v:path arrowok="t"/>
            </v:shape>
            <v:shape id="_x0000_s8670" style="position:absolute;left:5111;top:5178;width:125;height:199" coordsize="373,599" path="m,304l,279,1,256,4,234,7,213r4,-22l17,171r6,-19l30,134r8,-18l46,100,55,86,64,72,74,59,85,48,97,37r12,-9l119,21r9,-5l138,11r9,-4l157,4,167,2,178,1,188,r8,l204,1r8,2l220,4r8,3l235,10r8,3l250,17r16,9l280,38r13,14l307,68r8,11l322,90r7,11l335,113r7,14l347,139r5,14l357,166r3,15l364,195r2,17l369,227r2,16l372,260r1,17l373,295r-1,25l371,343r-2,24l366,388r-4,21l357,428r-6,20l344,466r-8,17l328,498r-8,14l311,527r-10,12l292,549r-11,10l270,567r-11,8l248,581r-11,5l226,591r-11,3l205,597r-11,1l184,599r-11,-1l163,597r-10,-2l144,593r-9,-4l126,585r-9,-5l108,575r-8,-7l91,561r-8,-8l75,545,67,535,60,524,53,513,46,501,35,481,26,459,18,435,11,411,6,386,2,359,,332,,304e" filled="f" strokecolor="#24211d" strokeweight="0">
              <v:path arrowok="t"/>
            </v:shape>
            <v:shape id="_x0000_s8671" style="position:absolute;left:5139;top:5187;width:69;height:181" coordsize="207,544" path="m,287r,28l2,344r2,26l7,394r4,25l17,441r6,20l30,481r6,14l43,509r8,11l60,529r4,3l69,535r5,3l79,540r5,2l90,543r6,1l102,544r6,l114,543r5,-2l125,539r6,-3l137,533r6,-4l149,524r6,-6l161,512r5,-7l171,496r5,-9l180,477r4,-11l187,455r5,-19l196,414r3,-23l202,367r2,-27l205,311r1,-30l207,248r-1,-24l205,201r-1,-22l201,158r-2,-20l195,119r-4,-18l186,83,182,72,178,61,173,51r-5,-9l163,34r-5,-7l152,20r-6,-6l137,8,127,3,116,1,105,,98,,90,2,83,4,77,6r-7,4l64,14r-5,7l53,27r-7,9l39,46,33,58,27,71,23,86r-5,16l15,119r-4,18l6,176,3,212,,249r,38e" filled="f" strokecolor="#24211d" strokeweight="0">
              <v:path arrowok="t"/>
            </v:shape>
            <v:shape id="_x0000_s8672" style="position:absolute;left:5251;top:5162;width:63;height:69" coordsize="189,206" path="m95,r11,l116,2r9,2l134,8r9,6l151,19r7,7l166,34r5,7l176,48r4,8l183,64r3,8l187,81r1,10l189,100r-1,13l186,126r-4,13l176,152r-6,13l161,176r-5,5l151,186r-4,3l141,193r-11,6l118,203r-12,3l93,206r-12,l71,204r-9,-2l53,198r-9,-5l37,187r-8,-7l23,172r-5,-9l13,156,9,148,6,140,4,132,1,123,,114r,-9l1,92,4,78,8,65,14,52,21,39,29,29,39,20,49,13,60,7,71,3,82,,95,e" filled="f" strokecolor="#24211d" strokeweight="0">
              <v:path arrowok="t"/>
            </v:shape>
            <v:shape id="_x0000_s8673" style="position:absolute;left:5264;top:5167;width:36;height:59" coordsize="109,178" path="m49,l42,1,36,2,31,4,25,7r-5,4l15,16r-4,6l7,30,4,39,2,49,1,60,,73,,84,1,94r1,10l4,113r3,9l9,130r4,8l17,146r4,7l26,160r5,6l36,170r6,3l49,176r6,1l62,178r5,-1l72,177r4,-2l80,173r4,-2l88,168r4,-3l95,161r3,-6l101,150r2,-6l105,137r3,-16l109,102,108,90,107,78,106,66,103,55r-3,-9l96,36,92,28,87,20,83,16,79,12,74,8,70,5,65,3,60,1r-6,l49,e" filled="f" strokecolor="#24211d" strokeweight="0">
              <v:path arrowok="t"/>
            </v:shape>
            <v:shape id="_x0000_s8674" style="position:absolute;left:4408;top:4880;width:1127;height:757" coordsize="3380,2271" path="m3347,2271r,l3380,2271r,l3347,2271xm3347,2271r-1,-58l3344,2157r-5,-57l3335,2043r-7,-55l3320,1932r-9,-56l3301,1822r-12,-55l3276,1713r-14,-52l3245,1607r-17,-52l3210,1504r-19,-52l3170,1401r-22,-49l3125,1303r-24,-49l3075,1206r-26,-47l3022,1113r-29,-46l2964,1022r-32,-45l2901,933r-33,-42l2834,849r-34,-41l2764,768r-37,-39l2689,690r25,-24l2751,706r38,39l2825,787r36,41l2894,871r33,43l2960,958r31,45l3022,1049r28,46l3078,1142r27,49l3131,1239r24,49l3179,1339r22,50l3222,1440r19,51l3261,1544r17,54l3294,1650r14,55l3321,1760r12,54l3345,1870r9,57l3362,1983r6,57l3373,2097r4,58l3379,2213r1,58l3347,2271xm2689,690r-38,-37l2612,617r-40,-37l2531,546r-42,-34l2446,479r-43,-32l2358,417r-44,-30l2267,358r-46,-27l2174,305r-48,-26l2078,255r-50,-23l1979,209r-51,-20l1876,170r-51,-18l1773,135r-52,-17l1667,104,1613,91,1559,79,1504,69r-55,-9l1393,51r-56,-6l1281,40r-58,-4l1167,34r-58,-1l1109,r59,1l1225,3r58,4l1341,12r57,6l1454,26r56,9l1566,46r54,13l1675,72r55,15l1783,102r53,17l1889,139r51,19l1992,179r49,22l2092,225r50,24l2190,275r48,27l2284,330r47,28l2377,389r45,31l2466,452r43,34l2552,520r41,35l2635,591r39,38l2714,666r-25,24xm1109,33r,l1109,r,l1109,33xm1109,33r-1,l1108,r1,l1109,33xm1108,33r-35,1l1038,34r-36,2l966,38r-35,3l895,45r-35,4l824,53r-35,7l754,66r-36,6l683,79r-36,7l613,94r-36,9l542,112,534,80r35,-9l605,62r35,-9l677,46r35,-7l749,32r35,-6l820,21r36,-5l892,12,929,8,964,5r37,-2l1036,2r37,-1l1108,r,33xm542,112r-22,6l497,125r-23,6l452,139r-9,-33l465,100r23,-7l511,86r23,-6l542,112xm452,139r-57,18l338,177r-55,21l227,221r-55,24l120,269,67,296,15,322,,292,52,265r53,-26l159,214r55,-24l271,167r56,-21l384,125r59,-19l452,139xe" fillcolor="#1f1a17" stroked="f">
              <v:path arrowok="t"/>
              <o:lock v:ext="edit" verticies="t"/>
            </v:shape>
            <v:shape id="_x0000_s8675" style="position:absolute;left:3558;top:4657;width:121;height:199" coordsize="364,599" path="m352,r,16l326,20r-25,4l290,27r-10,4l270,34r-9,4l243,48,226,59,208,73,191,90r-17,17l159,126r-13,19l133,167r-11,22l112,212r-9,26l95,267r15,-10l126,249r16,-7l157,235r15,-5l187,227r16,-2l218,224r15,1l247,227r13,4l273,236r13,8l298,252r12,9l321,272r10,13l340,298r7,14l353,327r5,16l361,359r2,17l364,394r-1,19l361,430r-3,17l353,464r-6,16l340,496r-9,16l321,527r-7,8l307,543r-8,8l291,558r-7,7l276,571r-8,5l259,581r-9,4l241,589r-9,3l223,595r-11,2l202,598r-11,1l181,599r-15,-1l153,597r-15,-3l126,589r-12,-5l102,577,91,569,81,559,71,550,62,540,52,530,45,519,38,508,31,497,25,485,20,472,15,460,11,447,8,434,5,421,3,407,1,392,,377,,362,,343,2,325,4,305,8,287r4,-18l17,251r6,-18l31,215r8,-17l48,182r9,-16l69,149,80,134,92,120r13,-15l119,92,133,78,148,66,162,56,176,46r13,-8l203,30r13,-6l230,19r26,-8l280,5,292,3,305,2,317,r11,l352,xm88,298r-3,28l83,350r-2,21l81,390r1,22l84,433r5,23l96,479r3,12l104,502r5,11l114,522r6,9l126,540r7,8l141,555r5,4l152,564r6,4l165,571r6,2l178,574r7,1l193,575r9,l211,573r8,-2l229,567r8,-6l244,555r8,-7l259,540r7,-9l272,521r5,-11l281,498r3,-12l286,471r2,-15l288,441r,-18l286,406r-2,-17l281,373r-4,-16l272,343r-6,-14l260,314r-8,-12l244,291r-9,-9l225,275r-12,-6l202,265r-12,-2l177,262r-8,l161,264r-9,2l143,269r-11,4l120,279r-15,9l88,298xe" fillcolor="#1f1a17" stroked="f">
              <v:path arrowok="t"/>
              <o:lock v:ext="edit" verticies="t"/>
            </v:shape>
            <v:shape id="_x0000_s8676" style="position:absolute;left:3765;top:4719;width:223;height:134" coordsize="668,401" path="m136,83l155,64,171,49,181,39r6,-6l196,26r10,-7l217,14,228,9,238,5,250,2,261,r11,l281,r8,1l298,3r7,2l313,8r7,4l327,16r8,5l341,26r6,7l352,39r5,8l361,55r3,9l367,73r3,10l391,60,411,40r9,-8l428,26r8,-6l444,16,459,9,474,4,491,1,506,r8,l521,1r7,1l535,4r7,2l548,9r7,3l561,16r5,4l573,25r5,5l583,36r4,7l592,50r4,9l599,68r4,14l606,99r2,21l609,145r,168l609,330r1,14l612,354r2,9l617,367r3,4l624,376r6,3l636,382r8,2l656,385r12,1l668,401r-193,l475,386r8,l495,385r11,-2l515,380r7,-4l527,371r4,-5l534,361r2,-7l537,349r,-9l538,328r,-15l538,145r-1,-22l535,104r-2,-7l531,90r-2,-7l527,78r-5,-6l517,66r-6,-4l505,58r-7,-3l491,52r-9,-1l473,50r-11,1l451,54r-12,4l428,62r-12,7l402,78,388,90r-15,14l372,108r1,18l373,313r,18l374,345r1,10l377,362r3,5l384,371r4,5l394,379r7,3l411,384r12,1l436,386r,15l239,401r,-15l255,385r12,-1l277,382r7,-4l289,373r5,-5l298,362r2,-7l301,349r1,-8l302,329r1,-16l303,145r-1,-22l299,104r-2,-8l295,89r-3,-7l289,77r-5,-6l278,65r-5,-4l266,57r-6,-3l253,51r-9,-2l236,49r-11,1l213,52r-11,5l191,62,175,72,159,82,147,93r-11,11l136,313r1,17l138,344r1,11l142,362r2,5l148,372r4,5l157,380r6,3l174,384r11,2l200,386r,15l8,401r,-15l20,386r10,-2l38,383r7,-3l49,377r5,-5l57,367r4,-6l63,353r2,-10l66,329r,-16l66,164r,-29l65,111,64,93,62,81,61,75,58,69,56,65,53,62,49,60,45,58,41,57r-5,l30,57r-7,1l15,60,8,63,,47,118,r18,l136,83xe" fillcolor="#1f1a17" stroked="f">
              <v:path arrowok="t"/>
            </v:shape>
            <v:shape id="_x0000_s8677" style="position:absolute;left:3991;top:4719;width:222;height:134" coordsize="667,401" path="m135,83l155,64,170,49,180,39r6,-6l196,26r10,-7l216,14,228,9,239,5,249,2,260,r11,l280,r8,1l297,3r9,2l313,8r8,4l328,16r6,5l340,26r6,7l351,39r5,8l360,55r4,9l367,73r2,10l391,60,410,40r9,-8l427,26r9,-6l443,16,458,9,474,4,490,1,505,r8,l520,1r7,1l534,4r8,2l549,9r6,3l561,16r6,4l572,25r5,5l582,36r5,7l591,50r4,9l599,68r4,14l605,99r2,21l608,145r,168l608,330r1,14l611,354r2,9l616,367r3,4l624,376r6,3l636,382r9,2l655,385r12,1l667,401r-192,l475,386r8,l494,385r11,-2l514,380r8,-4l526,371r4,-5l533,361r2,-7l536,349r1,-9l537,328r,-15l537,145r-1,-22l534,104r-1,-7l531,90r-3,-7l526,78r-5,-6l516,66r-5,-4l504,58r-7,-3l490,52r-8,-1l473,50r-11,1l450,54r-11,4l427,62r-11,7l403,78,388,90r-16,14l371,108r1,18l372,313r,18l373,345r1,10l376,362r4,5l384,371r4,5l394,379r7,3l410,384r12,1l436,386r,15l239,401r,-15l254,385r12,-1l276,382r7,-4l289,373r4,-5l297,362r4,-7l301,349r1,-8l303,329r,-16l303,145r-1,-22l299,104r-3,-8l294,89r-3,-7l288,77r-5,-6l278,65r-6,-4l266,57r-7,-3l252,51r-8,-2l236,49r-11,1l213,52r-12,5l190,62,174,72,159,82,147,93r-12,11l135,313r2,17l138,344r1,11l142,362r3,5l148,372r4,5l157,380r7,3l173,384r12,2l199,386r,15l7,401r,-15l19,386r10,-2l37,383r7,-3l49,377r4,-5l58,367r3,-6l63,353r2,-10l66,329r,-16l66,164r,-29l65,111,64,93,62,81,61,75,59,69,56,65,52,62,49,60,45,58,40,57r-5,l29,57r-7,1l15,60,7,63,,47,117,r18,l135,83xe" fillcolor="#1f1a17" stroked="f">
              <v:path arrowok="t"/>
            </v:shape>
            <v:shape id="_x0000_s8678" style="position:absolute;left:3558;top:4657;width:121;height:199" coordsize="364,599" path="m352,r,16l326,20r-25,4l290,27r-10,4l270,34r-9,4l243,48,226,59,208,73,191,90r-17,17l159,126r-13,19l133,167r-11,22l112,212r-9,26l95,267r15,-10l126,249r16,-7l157,235r15,-5l187,227r16,-2l218,224r15,1l247,227r13,4l273,236r13,8l298,252r12,9l321,272r10,13l340,298r7,14l353,327r5,16l361,359r2,17l364,394r-1,19l361,430r-3,17l353,464r-6,16l340,496r-9,16l321,527r-7,8l307,543r-8,8l291,558r-7,7l276,571r-8,5l259,581r-9,4l241,589r-9,3l223,595r-11,2l202,598r-11,1l181,599r-15,-1l153,597r-15,-3l126,589r-12,-5l102,577,91,569,81,559,71,550,62,540,52,530,45,519,38,508,31,497,25,485,20,472,15,460,11,447,8,434,5,421,3,407,1,392,,377,,362,,343,2,325,4,305,8,287r4,-18l17,251r6,-18l31,215r8,-17l48,182r9,-16l69,149,80,134,92,120r13,-15l119,92,133,78,148,66,162,56,176,46r13,-8l203,30r13,-6l230,19r26,-8l280,5,292,3,305,2,317,r11,l352,e" filled="f" strokecolor="#24211d" strokeweight="0">
              <v:path arrowok="t"/>
            </v:shape>
            <v:shape id="_x0000_s8679" style="position:absolute;left:3585;top:4744;width:69;height:104" coordsize="207,313" path="m7,36l4,64,2,88,,109r,19l1,150r2,21l8,194r7,23l18,229r5,11l28,251r5,9l39,269r6,9l52,286r8,7l65,297r6,5l77,306r7,3l90,311r7,1l104,313r8,l121,313r9,-2l138,309r10,-4l156,299r7,-6l171,286r7,-8l185,269r6,-10l196,248r4,-12l203,224r2,-15l207,194r,-15l207,161r-2,-17l203,127r-3,-16l196,95,191,81,185,67,179,52,171,40,163,29r-9,-9l144,13,132,7,121,3,109,1,96,,88,,80,2,71,4,62,7,51,11,39,17,24,26,7,36e" filled="f" strokecolor="#24211d" strokeweight="0">
              <v:path arrowok="t"/>
            </v:shape>
            <v:shape id="_x0000_s8680" style="position:absolute;left:3765;top:4719;width:223;height:134" coordsize="668,401" path="m136,83l155,64,171,49,181,39r6,-6l196,26r10,-7l217,14,228,9,238,5,250,2,261,r11,l281,r8,1l298,3r7,2l313,8r7,4l327,16r8,5l341,26r6,7l352,39r5,8l361,55r3,9l367,73r3,10l391,60,411,40r9,-8l428,26r8,-6l444,16,459,9,474,4,491,1,506,r8,l521,1r7,1l535,4r7,2l548,9r7,3l561,16r5,4l573,25r5,5l583,36r4,7l592,50r4,9l599,68r4,14l606,99r2,21l609,145r,168l609,330r1,14l612,354r2,9l617,367r3,4l624,376r6,3l636,382r8,2l656,385r12,1l668,401r-193,l475,386r8,l495,385r11,-2l515,380r7,-4l527,371r4,-5l534,361r2,-7l537,349r,-9l538,328r,-15l538,145r-1,-22l535,104r-2,-7l531,90r-2,-7l527,78r-5,-6l517,66r-6,-4l505,58r-7,-3l491,52r-9,-1l473,50r-11,1l451,54r-12,4l428,62r-12,7l402,78,388,90r-15,14l372,108r1,18l373,313r,18l374,345r1,10l377,362r3,5l384,371r4,5l394,379r7,3l411,384r12,1l436,386r,15l239,401r,-15l255,385r12,-1l277,382r7,-4l289,373r5,-5l298,362r2,-7l301,349r1,-8l302,329r1,-16l303,145r-1,-22l299,104r-2,-8l295,89r-3,-7l289,77r-5,-6l278,65r-5,-4l266,57r-6,-3l253,51r-9,-2l236,49r-11,1l213,52r-11,5l191,62,175,72,159,82,147,93r-11,11l136,313r1,17l138,344r1,11l142,362r2,5l148,372r4,5l157,380r6,3l174,384r11,2l200,386r,15l8,401r,-15l20,386r10,-2l38,383r7,-3l49,377r5,-5l57,367r4,-6l63,353r2,-10l66,329r,-16l66,164r,-29l65,111,64,93,62,81,61,75,58,69,56,65,53,62,49,60,45,58,41,57r-5,l30,57r-7,1l15,60,8,63,,47,118,r18,l136,83e" filled="f" strokecolor="#24211d" strokeweight="0">
              <v:path arrowok="t"/>
            </v:shape>
            <v:shape id="_x0000_s8681" style="position:absolute;left:3991;top:4719;width:222;height:134" coordsize="667,401" path="m135,83l155,64,170,49,180,39r6,-6l196,26r10,-7l216,14,228,9,239,5,249,2,260,r11,l280,r8,1l297,3r9,2l313,8r8,4l328,16r6,5l340,26r6,7l351,39r5,8l360,55r4,9l367,73r2,10l391,60,410,40r9,-8l427,26r9,-6l443,16,458,9,474,4,490,1,505,r8,l520,1r7,1l534,4r8,2l549,9r6,3l561,16r6,4l572,25r5,5l582,36r5,7l591,50r4,9l599,68r4,14l605,99r2,21l608,145r,168l608,330r1,14l611,354r2,9l616,367r3,4l624,376r6,3l636,382r9,2l655,385r12,1l667,401r-192,l475,386r8,l494,385r11,-2l514,380r8,-4l526,371r4,-5l533,361r2,-7l536,349r1,-9l537,328r,-15l537,145r-1,-22l534,104r-1,-7l531,90r-3,-7l526,78r-5,-6l516,66r-5,-4l504,58r-7,-3l490,52r-8,-1l473,50r-11,1l450,54r-11,4l427,62r-11,7l403,78,388,90r-16,14l371,108r1,18l372,313r,18l373,345r1,10l376,362r4,5l384,371r4,5l394,379r7,3l410,384r12,1l436,386r,15l239,401r,-15l254,385r12,-1l276,382r7,-4l289,373r4,-5l297,362r4,-7l301,349r1,-8l303,329r,-16l303,145r-1,-22l299,104r-3,-8l294,89r-3,-7l288,77r-5,-6l278,65r-6,-4l266,57r-7,-3l252,51r-8,-2l236,49r-11,1l213,52r-12,5l190,62,174,72,159,82,147,93r-12,11l135,313r2,17l138,344r1,11l142,362r3,5l148,372r4,5l157,380r7,3l173,384r12,2l199,386r,15l7,401r,-15l19,386r10,-2l37,383r7,-3l49,377r4,-5l58,367r3,-6l63,353r2,-10l66,329r,-16l66,164r,-29l65,111,64,93,62,81,61,75,59,69,56,65,52,62,49,60,45,58,40,57r-5,l29,57r-7,1l15,60,7,63,,47,117,r18,l135,83e" filled="f" strokecolor="#24211d" strokeweight="0">
              <v:path arrowok="t"/>
            </v:shape>
            <v:shape id="_x0000_s8682" style="position:absolute;left:6147;top:5700;width:110;height:200" coordsize="332,599" path="m114,298l83,272,57,248,47,236,38,226r-7,-9l26,208r-5,-8l17,191r-3,-8l11,174,9,165,7,155r,-9l6,137,7,124,9,111,12,98,17,86,23,73,30,62,39,51,49,41,60,31,73,23,86,16r14,-5l115,6,130,3,147,r18,l182,r16,3l213,6r14,4l241,15r13,7l266,29r11,9l287,47r8,10l302,68r6,10l314,90r3,11l319,112r1,12l319,132r-1,8l317,148r-3,9l310,166r-4,8l301,182r-5,8l290,199r-8,9l272,217r-11,10l249,237r-15,11l218,258r-17,12l235,297r28,24l274,332r10,10l293,352r7,8l307,371r7,11l320,393r4,12l328,417r2,11l332,440r,12l332,467r-2,14l326,495r-5,13l315,521r-9,12l296,545r-10,10l274,566r-13,9l247,582r-14,6l216,593r-16,3l183,598r-19,1l144,598r-19,-2l108,592,91,586,76,579,61,570,48,559,36,547,28,537,20,526,14,516,9,505,5,493,2,481,,469,,457r,-9l1,438r2,-9l6,420r4,-10l14,400r5,-9l25,381r7,-9l40,362,50,352,60,342,72,332,85,320,99,309r15,-11xm181,253r23,-22l222,212r7,-9l237,195r5,-8l246,180r6,-13l256,152r2,-16l259,120r,-11l258,99r-2,-9l253,80r-4,-9l245,64r-5,-7l234,50r-7,-6l220,39r-8,-4l204,31r-9,-3l186,27,176,25r-10,l155,25r-11,2l135,28r-9,3l117,35r-7,4l102,44r-7,6l89,56r-6,7l79,70r-4,7l72,85r-2,8l69,101r-2,8l69,120r2,11l74,141r5,11l85,164r8,11l101,185r10,10l181,253xm134,314r-9,7l117,330r-7,8l103,346r-6,8l92,362r-5,9l82,379r-4,9l75,397r-3,10l69,416r-2,10l65,435r,10l64,455r1,13l66,481r3,13l73,505r4,10l82,525r6,9l95,543r7,7l111,557r8,7l128,568r10,4l148,574r12,2l171,576r11,l193,575r10,-2l212,570r9,-4l229,561r9,-5l245,550r6,-7l257,536r5,-7l265,521r3,-8l270,505r2,-8l272,488r,-9l271,472r-1,-7l268,458r-2,-7l263,445r-3,-6l256,432r-8,-11l237,408,224,394,210,380,194,365,176,349,156,333,134,314xe" fillcolor="#1f1a17" stroked="f">
              <v:path arrowok="t"/>
              <o:lock v:ext="edit" verticies="t"/>
            </v:shape>
            <v:shape id="_x0000_s8683" style="position:absolute;left:6349;top:5763;width:222;height:133" coordsize="667,401" path="m136,83l155,64,170,49,180,39r6,-5l196,26r10,-7l217,14,228,9,238,5,249,2,260,r12,l281,r8,1l297,3r8,2l313,8r7,4l327,16r7,5l340,26r6,7l351,39r6,8l361,56r3,8l367,73r3,10l391,60,410,40r9,-8l427,26r9,-6l444,16,459,9,474,4,490,1,505,r8,l521,1r7,1l535,4r7,2l548,9r7,3l561,16r5,4l572,25r5,5l582,36r4,7l591,50r5,9l599,68r4,14l606,99r2,21l608,145r,168l609,330r1,14l612,354r2,9l616,367r4,4l624,376r6,3l636,382r8,2l655,386r12,l667,401r-192,l475,386r8,l494,385r11,-2l515,380r7,-4l527,371r4,-4l534,361r2,-7l537,349r,-9l538,328r,-15l538,145r-1,-22l535,104r-2,-7l531,90r-2,-7l526,78r-4,-6l517,66r-7,-4l504,58r-7,-3l490,52r-8,-1l473,50r-11,1l451,53r-12,5l427,62r-12,7l402,78,388,90r-15,14l372,108r1,18l373,313r,18l374,345r1,10l377,362r3,5l384,371r4,5l394,379r7,3l410,384r12,2l436,386r,15l239,401r,-15l254,385r12,-1l277,382r7,-4l289,373r5,-5l298,362r2,-7l301,349r1,-8l302,329r,-16l302,145r,-22l299,104r-2,-8l295,89r-3,-7l289,77r-5,-6l278,65r-5,-4l265,57r-6,-4l252,51r-8,-2l236,49r-11,1l213,52r-11,5l191,62,173,72,159,82,147,93r-11,11l136,313r,17l138,344r1,11l141,362r3,6l148,372r4,5l157,380r6,3l173,384r11,2l200,386r,15l7,401r,-15l19,386r11,-2l38,383r7,-3l49,377r5,-5l57,367r3,-6l63,353r2,-10l66,329r,-16l66,164r,-29l65,111,64,93,62,81,60,75,58,69,56,65,53,62,49,60,45,58,41,57r-5,l29,57r-7,1l14,60,7,63,,47,118,r18,l136,83xe" fillcolor="#1f1a17" stroked="f">
              <v:path arrowok="t"/>
            </v:shape>
            <v:shape id="_x0000_s8684" style="position:absolute;left:6575;top:5763;width:222;height:133" coordsize="667,401" path="m135,83l154,64,170,49,180,39r6,-5l196,26r10,-7l216,14,227,9,238,5,249,2,260,r11,l280,r8,1l297,3r8,2l312,8r8,4l327,16r7,5l340,26r6,7l351,39r5,8l360,56r4,8l367,73r2,10l390,60,410,40r9,-8l427,26r8,-6l443,16,458,9,473,4,490,1,505,r8,l520,1r7,1l534,4r7,2l547,9r7,3l560,16r7,4l572,25r5,5l582,36r5,7l591,50r4,9l598,68r4,14l605,99r2,21l608,145r,168l608,330r1,14l611,354r2,9l616,367r3,4l623,376r6,3l635,382r9,2l655,386r12,l667,401r-193,l474,386r8,l494,385r11,-2l514,380r7,-4l526,371r4,-4l533,361r2,-7l536,349r,-9l537,328r,-15l537,145r-1,-22l534,104r-1,-7l531,90r-3,-7l526,78r-5,-6l516,66r-5,-4l504,58r-7,-3l490,52r-9,-1l472,50r-11,1l450,53r-11,5l427,62r-12,7l401,78,387,90r-15,14l371,108r1,18l372,313r,18l373,345r1,10l376,362r3,5l383,371r4,5l393,379r7,3l410,384r12,2l436,386r,15l238,401r,-15l254,385r12,-1l276,382r7,-4l288,373r5,-5l297,362r2,-7l300,349r1,-8l301,329r1,-16l302,145r-1,-22l298,104r-2,-8l294,89r-3,-7l288,77r-5,-6l278,65r-6,-4l266,57r-7,-4l252,51r-8,-2l235,49r-11,1l212,52r-11,5l190,62,174,72,158,82,146,93r-11,11l135,313r1,17l137,344r1,11l141,362r3,6l147,372r4,5l156,380r8,3l173,384r11,2l199,386r,15l7,401r,-15l19,386r10,-2l37,383r7,-3l49,377r4,-5l57,367r3,-6l62,353r2,-10l65,329r,-16l65,164r,-29l64,111,63,93,61,81,60,75,57,69,55,65,52,62,49,60,45,58,40,57r-5,l29,57r-7,1l15,60,7,63,,47,117,r18,l135,83xe" fillcolor="#1f1a17" stroked="f">
              <v:path arrowok="t"/>
            </v:shape>
            <v:shape id="_x0000_s8685" style="position:absolute;left:6147;top:5700;width:110;height:200" coordsize="332,599" path="m114,298l83,272,57,248,47,236,38,226r-7,-9l26,208r-5,-8l17,191r-3,-8l11,174,9,165,7,155r,-9l6,137,7,124,9,111,12,98,17,86,23,73,30,62,39,51,49,41,60,31,73,23,86,16r14,-5l115,6,130,3,147,r18,l182,r16,3l213,6r14,4l241,15r13,7l266,29r11,9l287,47r8,10l302,68r6,10l314,90r3,11l319,112r1,12l319,132r-1,8l317,148r-3,9l310,166r-4,8l301,182r-5,8l290,199r-8,9l272,217r-11,10l249,237r-15,11l218,258r-17,12l235,297r28,24l274,332r10,10l293,352r7,8l307,371r7,11l320,393r4,12l328,417r2,11l332,440r,12l332,467r-2,14l326,495r-5,13l315,521r-9,12l296,545r-10,10l274,566r-13,9l247,582r-14,6l216,593r-16,3l183,598r-19,1l144,598r-19,-2l108,592,91,586,76,579,61,570,48,559,36,547,28,537,20,526,14,516,9,505,5,493,2,481,,469,,457r,-9l1,438r2,-9l6,420r4,-10l14,400r5,-9l25,381r7,-9l40,362,50,352,60,342,72,332,85,320,99,309r15,-11e" filled="f" strokecolor="#24211d" strokeweight="0">
              <v:path arrowok="t"/>
            </v:shape>
            <v:shape id="_x0000_s8686" style="position:absolute;left:6169;top:5708;width:64;height:76" coordsize="192,228" path="m114,228r23,-22l155,187r7,-9l170,170r5,-8l179,155r6,-13l189,127r2,-16l192,95r,-11l191,74r-2,-9l186,55r-4,-9l178,39r-5,-7l167,25r-7,-6l153,14r-8,-4l137,6,128,3,119,2,109,,99,,88,,77,2,68,3,59,6r-9,4l43,14r-8,5l28,25r-6,6l16,38r-4,7l8,52,5,60,3,68,2,76,,84,2,95r2,11l7,116r5,11l18,139r8,11l34,160r10,10l114,228e" filled="f" strokecolor="#24211d" strokeweight="0">
              <v:path arrowok="t"/>
            </v:shape>
            <v:shape id="_x0000_s8687" style="position:absolute;left:6168;top:5805;width:69;height:87" coordsize="208,262" path="m70,l61,7r-8,9l46,24r-7,8l33,40r-5,8l23,57r-5,8l14,74r-3,9l8,93r-3,9l3,112r-2,9l1,131,,141r1,13l2,167r3,13l9,191r4,10l18,211r6,9l31,229r7,7l47,243r8,7l64,254r10,4l84,260r12,2l107,262r11,l129,261r10,-2l148,256r9,-4l165,247r9,-5l181,236r6,-7l193,222r5,-7l201,207r3,-8l206,191r2,-8l208,174r,-9l207,158r-1,-7l204,144r-2,-7l199,131r-3,-6l192,118r-8,-11l173,94,160,80,146,66,130,51,112,35,92,19,70,e" filled="f" strokecolor="#24211d" strokeweight="0">
              <v:path arrowok="t"/>
            </v:shape>
            <v:shape id="_x0000_s8688" style="position:absolute;left:6349;top:5763;width:222;height:133" coordsize="667,401" path="m136,83l155,64,170,49,180,39r6,-5l196,26r10,-7l217,14,228,9,238,5,249,2,260,r12,l281,r8,1l297,3r8,2l313,8r7,4l327,16r7,5l340,26r6,7l351,39r6,8l361,56r3,8l367,73r3,10l391,60,410,40r9,-8l427,26r9,-6l444,16,459,9,474,4,490,1,505,r8,l521,1r7,1l535,4r7,2l548,9r7,3l561,16r5,4l572,25r5,5l582,36r4,7l591,50r5,9l599,68r4,14l606,99r2,21l608,145r,168l609,330r1,14l612,354r2,9l616,367r4,4l624,376r6,3l636,382r8,2l655,386r12,l667,401r-192,l475,386r8,l494,385r11,-2l515,380r7,-4l527,371r4,-4l534,361r2,-7l537,349r,-9l538,328r,-15l538,145r-1,-22l535,104r-2,-7l531,90r-2,-7l526,78r-4,-6l517,66r-7,-4l504,58r-7,-3l490,52r-8,-1l473,50r-11,1l451,53r-12,5l427,62r-12,7l402,78,388,90r-15,14l372,108r1,18l373,313r,18l374,345r1,10l377,362r3,5l384,371r4,5l394,379r7,3l410,384r12,2l436,386r,15l239,401r,-15l254,385r12,-1l277,382r7,-4l289,373r5,-5l298,362r2,-7l301,349r1,-8l302,329r,-16l302,145r,-22l299,104r-2,-8l295,89r-3,-7l289,77r-5,-6l278,65r-5,-4l265,57r-6,-4l252,51r-8,-2l236,49r-11,1l213,52r-11,5l191,62,173,72,159,82,147,93r-11,11l136,313r,17l138,344r1,11l141,362r3,6l148,372r4,5l157,380r6,3l173,384r11,2l200,386r,15l7,401r,-15l19,386r11,-2l38,383r7,-3l49,377r5,-5l57,367r3,-6l63,353r2,-10l66,329r,-16l66,164r,-29l65,111,64,93,62,81,60,75,58,69,56,65,53,62,49,60,45,58,41,57r-5,l29,57r-7,1l14,60,7,63,,47,118,r18,l136,83e" filled="f" strokecolor="#24211d" strokeweight="0">
              <v:path arrowok="t"/>
            </v:shape>
            <v:shape id="_x0000_s8689" style="position:absolute;left:6575;top:5763;width:222;height:133" coordsize="667,401" path="m135,83l154,64,170,49,180,39r6,-5l196,26r10,-7l216,14,227,9,238,5,249,2,260,r11,l280,r8,1l297,3r8,2l312,8r8,4l327,16r7,5l340,26r6,7l351,39r5,8l360,56r4,8l367,73r2,10l390,60,410,40r9,-8l427,26r8,-6l443,16,458,9,473,4,490,1,505,r8,l520,1r7,1l534,4r7,2l547,9r7,3l560,16r7,4l572,25r5,5l582,36r5,7l591,50r4,9l598,68r4,14l605,99r2,21l608,145r,168l608,330r1,14l611,354r2,9l616,367r3,4l623,376r6,3l635,382r9,2l655,386r12,l667,401r-193,l474,386r8,l494,385r11,-2l514,380r7,-4l526,371r4,-4l533,361r2,-7l536,349r,-9l537,328r,-15l537,145r-1,-22l534,104r-1,-7l531,90r-3,-7l526,78r-5,-6l516,66r-5,-4l504,58r-7,-3l490,52r-9,-1l472,50r-11,1l450,53r-11,5l427,62r-12,7l401,78,387,90r-15,14l371,108r1,18l372,313r,18l373,345r1,10l376,362r3,5l383,371r4,5l393,379r7,3l410,384r12,2l436,386r,15l238,401r,-15l254,385r12,-1l276,382r7,-4l288,373r5,-5l297,362r2,-7l300,349r1,-8l301,329r1,-16l302,145r-1,-22l298,104r-2,-8l294,89r-3,-7l288,77r-5,-6l278,65r-6,-4l266,57r-7,-4l252,51r-8,-2l235,49r-11,1l212,52r-11,5l190,62,174,72,158,82,146,93r-11,11l135,313r1,17l137,344r1,11l141,362r3,6l147,372r4,5l156,380r8,3l173,384r11,2l199,386r,15l7,401r,-15l19,386r10,-2l37,383r7,-3l49,377r4,-5l57,367r3,-6l62,353r2,-10l65,329r,-16l65,164r,-29l64,111,63,93,61,81,60,75,57,69,55,65,52,62,49,60,45,58,40,57r-5,l29,57r-7,1l15,60,7,63,,47,117,r18,l135,83e" filled="f" strokecolor="#24211d" strokeweight="0">
              <v:path arrowok="t"/>
            </v:shape>
            <v:shape id="_x0000_s8690" style="position:absolute;left:3250;top:3711;width:135;height:196" coordsize="406,587" path="m343,r,501l344,519r1,13l346,543r3,7l351,555r4,4l359,563r5,3l371,569r9,1l392,571r14,1l406,587r-196,l210,572r8,l229,571r10,-1l247,568r8,-3l259,562r3,-3l265,554r3,-6l270,541r2,-10l273,518r,-17l273,334r-18,21l236,373r-8,7l220,386r-7,6l205,396r-7,4l191,404r-7,3l176,409r-8,2l160,412r-7,1l145,413r-14,-1l118,410r-13,-4l91,400,79,393,67,385,56,374,44,362,34,349,25,334,18,318,10,302,6,284,2,265,,245,,224,,200,3,177,5,166,8,155r4,-10l15,134r4,-9l23,115r5,-10l33,96r6,-9l45,79r7,-8l59,63,73,48,89,36r9,-6l106,24r9,-4l123,16r9,-4l141,9r9,-3l160,4r9,-2l180,1,190,r10,l212,1r11,1l234,4r11,3l255,11r10,4l273,21r9,7l294,21r11,-6l317,8,328,r15,xm273,307r,-183l273,110,271,95,269,84,265,74r-5,-9l253,57r-8,-7l235,43,224,38,212,34,200,31r-13,l176,31r-12,2l153,36r-10,5l133,46r-10,7l114,61r-8,10l98,81,90,93r-6,13l80,122r-4,15l73,154r-1,19l71,193r1,19l73,230r3,17l80,262r4,15l90,290r8,12l106,313r9,9l124,330r10,7l144,343r11,4l166,351r12,2l190,354r12,-1l213,351r11,-4l234,342r10,-6l253,328r11,-10l273,307xe" fillcolor="#1f1a17" stroked="f">
              <v:path arrowok="t"/>
              <o:lock v:ext="edit" verticies="t"/>
            </v:shape>
            <v:shape id="_x0000_s8691" style="position:absolute;left:3386;top:3805;width:102;height:98" coordsize="307,294" path="m197,198r-112,l65,244r-3,8l60,258r-1,6l58,269r1,3l60,275r2,3l64,280r4,2l74,284r8,2l92,287r,7l,294r,-7l10,285r6,-2l21,281r4,-3l30,272r6,-9l42,252r6,-15l150,r7,l258,240r6,13l269,263r6,8l280,277r5,4l291,284r8,2l307,287r,7l194,294r,-7l201,286r7,-1l213,283r4,-2l219,278r2,-3l222,272r1,-3l222,264r-2,-7l218,249r-4,-9l197,198xm191,182l142,65,92,182r99,xe" fillcolor="#1f1a17" stroked="f">
              <v:path arrowok="t"/>
              <o:lock v:ext="edit" verticies="t"/>
            </v:shape>
            <v:shape id="_x0000_s8692" style="position:absolute;left:3250;top:3711;width:135;height:196" coordsize="406,587" path="m343,r,501l344,519r1,13l346,543r3,7l351,555r4,4l359,563r5,3l371,569r9,1l392,571r14,1l406,587r-196,l210,572r8,l229,571r10,-1l247,568r8,-3l259,562r3,-3l265,554r3,-6l270,541r2,-10l273,518r,-17l273,334r-18,21l236,373r-8,7l220,386r-7,6l205,396r-7,4l191,404r-7,3l176,409r-8,2l160,412r-7,1l145,413r-14,-1l118,410r-13,-4l91,400,79,393,67,385,56,374,44,362,34,349,25,334,18,318,10,302,6,284,2,265,,245,,224,,200,3,177,5,166,8,155r4,-10l15,134r4,-9l23,115r5,-10l33,96r6,-9l45,79r7,-8l59,63,73,48,89,36r9,-6l106,24r9,-4l123,16r9,-4l141,9r9,-3l160,4r9,-2l180,1,190,r10,l212,1r11,1l234,4r11,3l255,11r10,4l273,21r9,7l294,21r11,-6l317,8,328,r15,e" filled="f" strokecolor="#24211d" strokeweight="0">
              <v:path arrowok="t"/>
            </v:shape>
            <v:shape id="_x0000_s8693" style="position:absolute;left:3273;top:3722;width:68;height:107" coordsize="202,323" path="m202,276r,-183l202,79,200,64,198,53,194,43r-5,-9l182,26r-8,-7l164,12,153,7,141,3,129,,116,,105,,93,2,82,5,72,10,62,15,52,22r-9,8l35,40,27,50,19,62,13,75,9,91,5,106,2,123,1,142,,162r1,19l2,199r3,17l9,231r4,15l19,259r8,12l35,282r9,9l53,299r10,7l73,312r11,4l95,320r12,2l119,323r12,-1l142,320r11,-4l163,311r10,-6l182,297r11,-10l202,276e" filled="f" strokecolor="#24211d" strokeweight="0">
              <v:path arrowok="t"/>
            </v:shape>
            <v:shape id="_x0000_s8694" style="position:absolute;left:3386;top:3805;width:102;height:98" coordsize="307,294" path="m197,198r-112,l65,244r-3,8l60,258r-1,6l58,269r1,3l60,275r2,3l64,280r4,2l74,284r8,2l92,287r,7l,294r,-7l10,285r6,-2l21,281r4,-3l30,272r6,-9l42,252r6,-15l150,r7,l258,240r6,13l269,263r6,8l280,277r5,4l291,284r8,2l307,287r,7l194,294r,-7l201,286r7,-1l213,283r4,-2l219,278r2,-3l222,272r1,-3l222,264r-2,-7l218,249r-4,-9l197,198e" filled="f" strokecolor="#24211d" strokeweight="0">
              <v:path arrowok="t"/>
            </v:shape>
            <v:shape id="_x0000_s8695" style="position:absolute;left:3417;top:3827;width:33;height:39" coordsize="99,117" path="m99,117l50,,,117r99,e" filled="f" strokecolor="#24211d" strokeweight="0">
              <v:path arrowok="t"/>
            </v:shape>
            <v:shape id="_x0000_s8696" style="position:absolute;left:4332;top:5539;width:135;height:196" coordsize="407,589" path="m344,r,502l345,519r,14l347,543r2,7l352,555r4,4l360,563r5,4l372,570r9,2l393,573r14,l407,589r-196,l211,573r8,l230,573r9,-2l249,569r6,-3l259,563r4,-4l266,554r3,-5l271,541r2,-10l274,518r,-16l274,335r-19,21l237,373r-8,7l221,387r-8,5l206,397r-7,4l192,404r-8,4l177,410r-7,2l161,413r-7,1l146,414r-14,l119,411r-13,-4l93,401,80,394,68,385,56,375,45,363,35,349,26,335,18,319,12,302,7,285,3,266,1,246,,224,1,201,4,178,7,167,9,155r3,-10l16,135r4,-10l24,115r5,-9l34,97r6,-9l46,79r6,-8l59,63,74,49,91,36r8,-5l107,25r8,-4l124,17r9,-4l142,10r9,-2l161,5,171,4,181,1r10,l201,r12,1l224,2r11,3l245,8r11,4l265,17r9,5l282,28r12,-6l306,16,318,9,330,r14,xm274,307r,-182l273,110,272,97,269,85,266,74r-5,-9l254,57r-9,-7l236,43,225,38,213,34,201,32,188,31r-11,l164,33r-10,3l143,41r-9,5l124,53r-9,8l106,71,99,81,92,94r-7,14l80,122r-3,16l74,155r-2,19l72,194r,19l74,230r3,18l80,263r5,14l92,290r7,12l107,313r9,9l125,331r10,7l145,344r10,4l166,352r13,2l191,354r12,-1l214,351r11,-3l235,343r9,-6l255,329r9,-10l274,307xe" fillcolor="#1f1a17" stroked="f">
              <v:path arrowok="t"/>
              <o:lock v:ext="edit" verticies="t"/>
            </v:shape>
            <v:shape id="_x0000_s8697" style="position:absolute;left:4470;top:5635;width:86;height:96" coordsize="259,289" path="m194,141r13,4l219,149r11,6l239,161r5,5l248,172r3,5l254,183r2,6l258,195r1,8l259,210r-1,10l256,230r-4,10l246,250r-9,9l229,267r-10,6l208,280r-13,4l178,286r-19,2l135,289,,289r,-8l11,281r8,-1l26,278r6,-5l36,268r2,-4l40,257r1,-9l41,237,41,51r,-12l40,29,38,21,35,17,30,13,25,10,18,8,11,7,,7,,,124,r16,l155,1r14,2l180,5r8,2l195,9r7,3l208,15r6,4l219,23r5,4l228,32r4,5l236,43r4,5l242,53r2,6l245,65r1,6l246,77r-1,10l243,97r-4,9l232,115r-7,9l216,131r-11,6l194,141xm82,130r9,1l100,132r11,1l122,133r15,-1l149,131r12,-2l169,126r8,-4l183,118r5,-7l193,105r3,-7l199,91r2,-8l201,75r,-6l200,63r-2,-6l196,52r-3,-5l190,42r-5,-5l181,31r-6,-4l169,24r-6,-3l155,18r-8,-2l139,15r-9,-1l120,14r-10,l100,15r-9,1l82,18r,112xm82,267r13,2l107,271r12,1l131,273r9,-1l148,272r10,-2l165,268r7,-2l178,263r6,-3l190,256r4,-5l198,246r4,-4l205,236r2,-5l208,225r1,-6l210,213r-1,-8l207,196r-3,-8l200,180r-5,-7l189,167r-8,-6l171,156r-11,-4l147,149r-13,-1l120,147r-12,l97,148r-8,l82,149r,118xe" fillcolor="#1f1a17" stroked="f">
              <v:path arrowok="t"/>
              <o:lock v:ext="edit" verticies="t"/>
            </v:shape>
            <v:shape id="_x0000_s8698" style="position:absolute;left:4332;top:5539;width:135;height:196" coordsize="407,589" path="m344,r,502l345,519r,14l347,543r2,7l352,555r4,4l360,563r5,4l372,570r9,2l393,573r14,l407,589r-196,l211,573r8,l230,573r9,-2l249,569r6,-3l259,563r4,-4l266,554r3,-5l271,541r2,-10l274,518r,-16l274,335r-19,21l237,373r-8,7l221,387r-8,5l206,397r-7,4l192,404r-8,4l177,410r-7,2l161,413r-7,1l146,414r-14,l119,411r-13,-4l93,401,80,394,68,385,56,375,45,363,35,349,26,335,18,319,12,302,7,285,3,266,1,246,,224,1,201,4,178,7,167,9,155r3,-10l16,135r4,-10l24,115r5,-9l34,97r6,-9l46,79r6,-8l59,63,74,49,91,36r8,-5l107,25r8,-4l124,17r9,-4l142,10r9,-2l161,5,171,4,181,1r10,l201,r12,1l224,2r11,3l245,8r11,4l265,17r9,5l282,28r12,-6l306,16,318,9,330,r14,e" filled="f" strokecolor="#24211d" strokeweight="0">
              <v:path arrowok="t"/>
            </v:shape>
            <v:shape id="_x0000_s8699" style="position:absolute;left:4356;top:5549;width:67;height:108" coordsize="202,323" path="m202,276r,-182l201,79,200,66,197,54,194,43r-5,-9l182,26r-9,-7l164,12,153,7,141,3,129,1,116,,105,,92,2,82,5,71,10r-9,5l52,22r-9,8l34,40,27,50,20,63,13,77,8,91,5,107,2,124,,143r,20l,182r2,17l5,217r3,15l13,246r7,13l27,271r8,11l44,291r9,9l63,307r10,6l83,317r11,4l107,323r12,l131,322r11,-2l153,317r10,-5l172,306r11,-8l192,288r10,-12e" filled="f" strokecolor="#24211d" strokeweight="0">
              <v:path arrowok="t"/>
            </v:shape>
            <v:shape id="_x0000_s8700" style="position:absolute;left:4470;top:5635;width:86;height:96" coordsize="259,289" path="m194,141r13,4l219,149r11,6l239,161r5,5l248,172r3,5l254,183r2,6l258,195r1,8l259,210r-1,10l256,230r-4,10l246,250r-9,9l229,267r-10,6l208,280r-13,4l178,286r-19,2l135,289,,289r,-8l11,281r8,-1l26,278r6,-5l36,268r2,-4l40,257r1,-9l41,237,41,51r,-12l40,29,38,21,35,17,30,13,25,10,18,8,11,7,,7,,,124,r16,l155,1r14,2l180,5r8,2l195,9r7,3l208,15r6,4l219,23r5,4l228,32r4,5l236,43r4,5l242,53r2,6l245,65r1,6l246,77r-1,10l243,97r-4,9l232,115r-7,9l216,131r-11,6l194,141e" filled="f" strokecolor="#24211d" strokeweight="0">
              <v:path arrowok="t"/>
            </v:shape>
            <v:shape id="_x0000_s8701" style="position:absolute;left:4497;top:5639;width:40;height:40" coordsize="119,119" path="m,116r9,1l18,118r11,1l40,119r15,-1l67,117r12,-2l87,112r8,-4l101,104r5,-7l111,91r3,-7l117,77r2,-8l119,61r,-6l118,49r-2,-6l114,38r-3,-5l108,28r-5,-5l99,17,93,13,87,10,81,7,73,4,65,2,57,1,48,,38,,28,,18,1,9,2,,4,,116e" filled="f" strokecolor="#24211d" strokeweight="0">
              <v:path arrowok="t"/>
            </v:shape>
            <v:shape id="_x0000_s8702" style="position:absolute;left:4497;top:5684;width:43;height:42" coordsize="128,126" path="m,120r13,2l25,124r12,1l49,126r9,-1l66,125r10,-2l83,121r7,-2l96,116r6,-3l108,109r4,-5l116,99r4,-4l123,89r2,-5l126,78r1,-6l128,66r-1,-8l125,49r-3,-8l118,33r-5,-7l107,20,99,14,89,9,78,5,65,2,52,1,38,,26,,15,1,7,1,,2,,120e" filled="f" strokecolor="#24211d" strokeweight="0">
              <v:path arrowok="t"/>
            </v:shape>
            <v:shape id="_x0000_s8703" style="position:absolute;left:8411;top:5539;width:136;height:196" coordsize="407,589" path="m343,r,502l343,519r1,14l346,543r2,7l351,555r4,4l359,563r5,4l371,570r9,2l391,573r16,l407,589r-197,l210,573r8,l229,573r9,-2l248,569r6,-3l258,563r4,-4l265,554r3,-5l270,541r2,-10l272,518r1,-16l273,335r-19,21l236,373r-8,7l220,387r-8,5l205,397r-7,4l191,404r-8,4l176,410r-8,2l161,413r-9,1l145,414r-14,l118,411r-14,-4l92,401,80,394,67,385,55,375,44,363,34,349,25,335,17,319,11,302,6,285,3,266,1,246,,224,1,201,4,178,6,167,8,155r3,-10l15,135r3,-10l23,115r4,-9l33,97r5,-9l45,79r6,-8l58,63,73,49,90,36r8,-5l106,25r8,-4l123,17r9,-4l141,10r9,-2l159,5,170,4,180,1r10,l200,r12,1l223,2r11,3l245,8r10,4l264,17r9,5l281,28r12,-6l305,16,317,9,329,r14,xm273,307r,-182l272,110,271,97,268,85,265,74r-5,-9l253,57r-8,-7l234,43,224,38,212,34,200,32,187,31r-12,l164,33r-11,3l142,41r-10,5l123,53r-9,8l105,71,97,81,91,94r-6,14l80,122r-5,16l73,155r-2,19l71,194r,19l73,230r2,18l80,263r5,14l91,290r7,12l106,313r9,9l124,331r10,7l144,344r10,4l166,352r12,2l190,354r12,-1l213,351r11,-3l234,343r10,-6l254,329r9,-10l273,307xe" fillcolor="#1f1a17" stroked="f">
              <v:path arrowok="t"/>
              <o:lock v:ext="edit" verticies="t"/>
            </v:shape>
            <v:shape id="_x0000_s8704" style="position:absolute;left:8552;top:5632;width:86;height:101" coordsize="260,302" path="m247,r6,98l247,98,243,88,239,78r-4,-9l231,61r-5,-8l220,47r-6,-7l209,34r-7,-4l196,26r-7,-3l182,20r-7,-2l167,17r-8,-1l151,15r-15,1l123,19r-13,4l98,30r-5,4l87,38r-5,6l78,49r-5,6l69,62r-3,7l61,77r-3,8l56,93r-3,9l51,112r-2,22l48,156r1,19l51,192r4,17l61,224r4,7l68,237r5,6l77,249r5,5l87,259r6,4l99,267r6,4l112,274r7,3l126,279r7,1l140,282r9,l157,282r13,l183,280r12,-4l206,271r5,-4l216,263r6,-4l229,253r12,-13l253,224r7,4l254,237r-6,8l243,253r-7,8l230,267r-7,6l216,279r-7,4l201,288r-7,4l186,295r-9,3l169,300r-9,1l151,302r-11,l123,301r-17,-2l91,295,77,289,64,280,51,271,39,261,29,248r-7,-9l17,228,12,217,8,206,4,193,2,181,1,169,,156,,145,1,135,3,125,5,114,8,104,11,94r4,-9l19,76r5,-8l30,59r6,-7l42,45r7,-8l56,31r9,-6l73,20r8,-5l90,11,99,8r9,-3l117,3,127,1r9,l147,r16,1l178,4r15,5l208,15r8,4l221,20r2,l227,19r2,-1l232,16r2,-3l236,9r2,-4l239,r8,xe" fillcolor="#1f1a17" stroked="f">
              <v:path arrowok="t"/>
            </v:shape>
            <v:shape id="_x0000_s8705" style="position:absolute;left:8411;top:5539;width:136;height:196" coordsize="407,589" path="m343,r,502l343,519r1,14l346,543r2,7l351,555r4,4l359,563r5,4l371,570r9,2l391,573r16,l407,589r-197,l210,573r8,l229,573r9,-2l248,569r6,-3l258,563r4,-4l265,554r3,-5l270,541r2,-10l272,518r1,-16l273,335r-19,21l236,373r-8,7l220,387r-8,5l205,397r-7,4l191,404r-8,4l176,410r-8,2l161,413r-9,1l145,414r-14,l118,411r-14,-4l92,401,80,394,67,385,55,375,44,363,34,349,25,335,17,319,11,302,6,285,3,266,1,246,,224,1,201,4,178,6,167,8,155r3,-10l15,135r3,-10l23,115r4,-9l33,97r5,-9l45,79r6,-8l58,63,73,49,90,36r8,-5l106,25r8,-4l123,17r9,-4l141,10r9,-2l159,5,170,4,180,1r10,l200,r12,1l223,2r11,3l245,8r10,4l264,17r9,5l281,28r12,-6l305,16,317,9,329,r14,e" filled="f" strokecolor="#24211d" strokeweight="0">
              <v:path arrowok="t"/>
            </v:shape>
            <v:shape id="_x0000_s8706" style="position:absolute;left:8435;top:5549;width:67;height:108" coordsize="202,323" path="m202,276r,-182l201,79,200,66,197,54,194,43r-5,-9l182,26r-8,-7l163,12,153,7,141,3,129,1,116,,104,,93,2,82,5,71,10,61,15r-9,7l43,30,34,40,26,50,20,63,14,77,9,91,4,107,2,124,,143r,20l,182r2,17l4,217r5,15l14,246r6,13l27,271r8,11l44,291r9,9l63,307r10,6l83,317r12,4l107,323r12,l131,322r11,-2l153,317r10,-5l173,306r10,-8l192,288r10,-12e" filled="f" strokecolor="#24211d" strokeweight="0">
              <v:path arrowok="t"/>
            </v:shape>
            <v:shape id="_x0000_s8707" style="position:absolute;left:8552;top:5632;width:86;height:101" coordsize="260,302" path="m247,r6,98l247,98,243,88,239,78r-4,-9l231,61r-5,-8l220,47r-6,-7l209,34r-7,-4l196,26r-7,-3l182,20r-7,-2l167,17r-8,-1l151,15r-15,1l123,19r-13,4l98,30r-5,4l87,38r-5,6l78,49r-5,6l69,62r-3,7l61,77r-3,8l56,93r-3,9l51,112r-2,22l48,156r1,19l51,192r4,17l61,224r4,7l68,237r5,6l77,249r5,5l87,259r6,4l99,267r6,4l112,274r7,3l126,279r7,1l140,282r9,l157,282r13,l183,280r12,-4l206,271r5,-4l216,263r6,-4l229,253r12,-13l253,224r7,4l254,237r-6,8l243,253r-7,8l230,267r-7,6l216,279r-7,4l201,288r-7,4l186,295r-9,3l169,300r-9,1l151,302r-11,l123,301r-17,-2l91,295,77,289,64,280,51,271,39,261,29,248r-7,-9l17,228,12,217,8,206,4,193,2,181,1,169,,156,,145,1,135,3,125,5,114,8,104,11,94r4,-9l19,76r5,-8l30,59r6,-7l42,45r7,-8l56,31r9,-6l73,20r8,-5l90,11,99,8r9,-3l117,3,127,1r9,l147,r16,1l178,4r15,5l208,15r8,4l221,20r2,l227,19r2,-1l232,16r2,-3l236,9r2,-4l239,r8,e" filled="f" strokecolor="#24211d" strokeweight="0">
              <v:path arrowok="t"/>
            </v:shape>
            <w10:wrap type="square"/>
          </v:group>
        </w:pict>
      </w:r>
    </w:p>
    <w:p w:rsidR="006752DA" w:rsidRDefault="006752DA" w:rsidP="00BA6567">
      <w:pPr>
        <w:spacing w:line="240" w:lineRule="auto"/>
        <w:rPr>
          <w:rFonts w:ascii="Arial" w:hAnsi="Arial" w:cs="Arial"/>
          <w:lang w:val="fr-CA"/>
        </w:rPr>
      </w:pPr>
    </w:p>
    <w:p w:rsidR="006752DA" w:rsidRDefault="00DE60D4" w:rsidP="00BA6567">
      <w:pPr>
        <w:spacing w:line="240" w:lineRule="auto"/>
        <w:rPr>
          <w:rFonts w:ascii="Arial" w:eastAsiaTheme="minorEastAsia" w:hAnsi="Arial" w:cs="Arial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lang w:val="fr-CA"/>
                </w:rPr>
              </m:ctrlPr>
            </m:sSubPr>
            <m:e>
              <m:r>
                <w:rPr>
                  <w:rFonts w:ascii="Cambria Math" w:hAnsi="Cambria Math" w:cs="Arial"/>
                  <w:lang w:val="fr-CA"/>
                </w:rPr>
                <m:t>q</m:t>
              </m:r>
            </m:e>
            <m:sub>
              <m:r>
                <w:rPr>
                  <w:rFonts w:ascii="Cambria Math" w:hAnsi="Cambria Math" w:cs="Arial"/>
                  <w:lang w:val="fr-CA"/>
                </w:rPr>
                <m:t>A</m:t>
              </m:r>
            </m:sub>
          </m:sSub>
          <m:r>
            <w:rPr>
              <w:rFonts w:ascii="Cambria Math" w:hAnsi="Cambria Math" w:cs="Arial"/>
              <w:lang w:val="fr-CA"/>
            </w:rPr>
            <m:t xml:space="preserve">=-4,0 nC </m:t>
          </m:r>
          <m:d>
            <m:dPr>
              <m:ctrlPr>
                <w:rPr>
                  <w:rFonts w:ascii="Cambria Math" w:hAnsi="Cambria Math" w:cs="Arial"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="Arial"/>
                  <w:lang w:val="fr-CA"/>
                </w:rPr>
                <m:t>-4,0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lang w:val="fr-CA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fr-CA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lang w:val="fr-CA"/>
                    </w:rPr>
                    <m:t>-9</m:t>
                  </m:r>
                </m:sup>
              </m:sSup>
              <m:r>
                <w:rPr>
                  <w:rFonts w:ascii="Cambria Math" w:hAnsi="Cambria Math" w:cs="Arial"/>
                  <w:lang w:val="fr-CA"/>
                </w:rPr>
                <m:t xml:space="preserve"> C</m:t>
              </m:r>
            </m:e>
          </m:d>
        </m:oMath>
      </m:oMathPara>
    </w:p>
    <w:p w:rsidR="00B81E6C" w:rsidRDefault="00DE60D4" w:rsidP="00BA6567">
      <w:pPr>
        <w:spacing w:line="240" w:lineRule="auto"/>
        <w:rPr>
          <w:rFonts w:ascii="Arial" w:hAnsi="Arial" w:cs="Arial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lang w:val="fr-CA"/>
                </w:rPr>
              </m:ctrlPr>
            </m:sSubPr>
            <m:e>
              <m:r>
                <w:rPr>
                  <w:rFonts w:ascii="Cambria Math" w:hAnsi="Cambria Math" w:cs="Arial"/>
                  <w:lang w:val="fr-CA"/>
                </w:rPr>
                <m:t>q</m:t>
              </m:r>
            </m:e>
            <m:sub>
              <m:r>
                <w:rPr>
                  <w:rFonts w:ascii="Cambria Math" w:hAnsi="Cambria Math" w:cs="Arial"/>
                  <w:lang w:val="fr-CA"/>
                </w:rPr>
                <m:t>B</m:t>
              </m:r>
            </m:sub>
          </m:sSub>
          <m:r>
            <w:rPr>
              <w:rFonts w:ascii="Cambria Math" w:hAnsi="Cambria Math" w:cs="Arial"/>
              <w:lang w:val="fr-CA"/>
            </w:rPr>
            <m:t xml:space="preserve">=-10,0 nC </m:t>
          </m:r>
          <m:d>
            <m:dPr>
              <m:ctrlPr>
                <w:rPr>
                  <w:rFonts w:ascii="Cambria Math" w:hAnsi="Cambria Math" w:cs="Arial"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="Arial"/>
                  <w:lang w:val="fr-CA"/>
                </w:rPr>
                <m:t>-10,0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lang w:val="fr-CA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fr-CA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lang w:val="fr-CA"/>
                    </w:rPr>
                    <m:t>-9</m:t>
                  </m:r>
                </m:sup>
              </m:sSup>
              <m:r>
                <w:rPr>
                  <w:rFonts w:ascii="Cambria Math" w:hAnsi="Cambria Math" w:cs="Arial"/>
                  <w:lang w:val="fr-CA"/>
                </w:rPr>
                <m:t xml:space="preserve"> C</m:t>
              </m:r>
            </m:e>
          </m:d>
        </m:oMath>
      </m:oMathPara>
    </w:p>
    <w:p w:rsidR="006752DA" w:rsidRDefault="00DE60D4" w:rsidP="00BA6567">
      <w:pPr>
        <w:spacing w:line="240" w:lineRule="auto"/>
        <w:rPr>
          <w:rFonts w:ascii="Arial" w:eastAsiaTheme="minorEastAsia" w:hAnsi="Arial" w:cs="Arial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lang w:val="fr-CA"/>
                </w:rPr>
              </m:ctrlPr>
            </m:sSubPr>
            <m:e>
              <m:r>
                <w:rPr>
                  <w:rFonts w:ascii="Cambria Math" w:hAnsi="Cambria Math" w:cs="Arial"/>
                  <w:lang w:val="fr-CA"/>
                </w:rPr>
                <m:t>q</m:t>
              </m:r>
            </m:e>
            <m:sub>
              <m:r>
                <w:rPr>
                  <w:rFonts w:ascii="Cambria Math" w:hAnsi="Cambria Math" w:cs="Arial"/>
                  <w:lang w:val="fr-CA"/>
                </w:rPr>
                <m:t>C</m:t>
              </m:r>
            </m:sub>
          </m:sSub>
          <m:r>
            <w:rPr>
              <w:rFonts w:ascii="Cambria Math" w:hAnsi="Cambria Math" w:cs="Arial"/>
              <w:lang w:val="fr-CA"/>
            </w:rPr>
            <m:t xml:space="preserve">=6,0 nC </m:t>
          </m:r>
          <m:d>
            <m:dPr>
              <m:ctrlPr>
                <w:rPr>
                  <w:rFonts w:ascii="Cambria Math" w:hAnsi="Cambria Math" w:cs="Arial"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="Arial"/>
                  <w:lang w:val="fr-CA"/>
                </w:rPr>
                <m:t>6,0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lang w:val="fr-CA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fr-CA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lang w:val="fr-CA"/>
                    </w:rPr>
                    <m:t>-9</m:t>
                  </m:r>
                </m:sup>
              </m:sSup>
              <m:r>
                <w:rPr>
                  <w:rFonts w:ascii="Cambria Math" w:hAnsi="Cambria Math" w:cs="Arial"/>
                  <w:lang w:val="fr-CA"/>
                </w:rPr>
                <m:t xml:space="preserve"> C</m:t>
              </m:r>
            </m:e>
          </m:d>
        </m:oMath>
      </m:oMathPara>
    </w:p>
    <w:p w:rsidR="00B81E6C" w:rsidRPr="00E339B6" w:rsidRDefault="00B81E6C" w:rsidP="00BA6567">
      <w:pPr>
        <w:spacing w:line="240" w:lineRule="auto"/>
        <w:rPr>
          <w:rFonts w:ascii="Arial" w:hAnsi="Arial" w:cs="Arial"/>
          <w:sz w:val="20"/>
          <w:szCs w:val="20"/>
          <w:lang w:val="fr-CA"/>
        </w:rPr>
      </w:pPr>
    </w:p>
    <w:p w:rsidR="006752DA" w:rsidRPr="003E3A5F" w:rsidRDefault="006752DA" w:rsidP="00BA6567">
      <w:pPr>
        <w:spacing w:after="0" w:line="240" w:lineRule="auto"/>
        <w:rPr>
          <w:rFonts w:cstheme="minorHAnsi"/>
          <w:lang w:val="fr-CA"/>
        </w:rPr>
      </w:pPr>
      <w:r w:rsidRPr="003E3A5F">
        <w:rPr>
          <w:rFonts w:cstheme="minorHAnsi"/>
          <w:lang w:val="fr-CA"/>
        </w:rPr>
        <w:t>Il faut premièrement reconnaître que la force exercée par la charge A sur la charge C n’a aucun effet sur la force exercée sur la charge B. Nous pouvons aussi ignorer la force exercée par la charge C sur la charge A.</w:t>
      </w:r>
    </w:p>
    <w:p w:rsidR="006752DA" w:rsidRPr="003E3A5F" w:rsidRDefault="006752DA" w:rsidP="00BA6567">
      <w:pPr>
        <w:spacing w:after="0" w:line="240" w:lineRule="auto"/>
        <w:rPr>
          <w:rFonts w:cstheme="minorHAnsi"/>
          <w:lang w:val="fr-CA"/>
        </w:rPr>
      </w:pPr>
    </w:p>
    <w:p w:rsidR="006752DA" w:rsidRPr="003E3A5F" w:rsidRDefault="006752DA" w:rsidP="00BA6567">
      <w:pPr>
        <w:spacing w:after="0" w:line="240" w:lineRule="auto"/>
        <w:rPr>
          <w:rFonts w:cstheme="minorHAnsi"/>
          <w:lang w:val="fr-CA"/>
        </w:rPr>
      </w:pPr>
      <w:r w:rsidRPr="003E3A5F">
        <w:rPr>
          <w:rFonts w:cstheme="minorHAnsi"/>
          <w:lang w:val="fr-CA"/>
        </w:rPr>
        <w:t xml:space="preserve">La prochaine étape serait de faire un diagramme pour démontrer la direction des forces sur la charge B. La force entre A et B est une force de répulsion (voir la figure 1). La force entre A et B est une force d’attraction (voir la figure 2). Il faut ensuite calculer les composantes de </w:t>
      </w:r>
      <w:r w:rsidRPr="003E3A5F">
        <w:rPr>
          <w:rFonts w:cstheme="minorHAnsi"/>
          <w:position w:val="-10"/>
        </w:rPr>
        <w:object w:dxaOrig="380" w:dyaOrig="360">
          <v:shape id="_x0000_i1025" type="#_x0000_t75" style="width:17.85pt;height:17.85pt" o:ole="">
            <v:imagedata r:id="rId8" o:title=""/>
          </v:shape>
          <o:OLEObject Type="Embed" ProgID="Equation.DSMT4" ShapeID="_x0000_i1025" DrawAspect="Content" ObjectID="_1428392214" r:id="rId9"/>
        </w:object>
      </w:r>
      <w:r w:rsidRPr="003E3A5F">
        <w:rPr>
          <w:rFonts w:cstheme="minorHAnsi"/>
          <w:lang w:val="fr-CA"/>
        </w:rPr>
        <w:t>(voir la figure 3).</w:t>
      </w:r>
    </w:p>
    <w:p w:rsidR="003E3A5F" w:rsidRDefault="003E3A5F" w:rsidP="00BA6567">
      <w:pPr>
        <w:spacing w:line="240" w:lineRule="auto"/>
        <w:rPr>
          <w:rFonts w:ascii="Arial" w:hAnsi="Arial" w:cs="Arial"/>
          <w:lang w:val="fr-CA"/>
        </w:rPr>
      </w:pPr>
    </w:p>
    <w:p w:rsidR="003E3A5F" w:rsidRPr="00105B77" w:rsidRDefault="00DE60D4" w:rsidP="00BA6567">
      <w:pPr>
        <w:spacing w:line="240" w:lineRule="auto"/>
        <w:rPr>
          <w:rFonts w:ascii="Arial" w:hAnsi="Arial" w:cs="Arial"/>
          <w:lang w:val="fr-CA"/>
        </w:rPr>
      </w:pPr>
      <w:r w:rsidRPr="00DE60D4">
        <w:rPr>
          <w:rFonts w:ascii="Arial" w:hAnsi="Arial" w:cs="Arial"/>
          <w:noProof/>
          <w:lang w:eastAsia="en-CA"/>
        </w:rPr>
        <w:pict>
          <v:group id="_x0000_s13960" style="position:absolute;margin-left:49.2pt;margin-top:1.2pt;width:335.6pt;height:243pt;z-index:251768832" coordorigin="2424,8755" coordsize="6712,4860">
            <v:group id="_x0000_s8709" style="position:absolute;left:7464;top:8755;width:1672;height:2520" coordorigin="5940,7740" coordsize="1672,2520" o:regroupid="5">
              <v:shape id="_x0000_s8710" type="#_x0000_t75" style="position:absolute;left:5940;top:7740;width:1672;height:1980">
                <v:imagedata r:id="rId10" o:title="outcome 2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8711" type="#_x0000_t202" style="position:absolute;left:6300;top:9900;width:1080;height:360" stroked="f">
                <v:textbox style="mso-next-textbox:#_x0000_s8711">
                  <w:txbxContent>
                    <w:p w:rsidR="00807344" w:rsidRPr="0047589A" w:rsidRDefault="00807344" w:rsidP="006752DA">
                      <w:pPr>
                        <w:rPr>
                          <w:rFonts w:ascii="Arial" w:hAnsi="Arial" w:cs="Arial"/>
                          <w:b/>
                          <w:sz w:val="18"/>
                          <w:szCs w:val="18"/>
                        </w:rPr>
                      </w:pPr>
                      <w:proofErr w:type="gramStart"/>
                      <w:r w:rsidRPr="0047589A">
                        <w:rPr>
                          <w:rFonts w:ascii="Arial" w:hAnsi="Arial" w:cs="Arial"/>
                          <w:b/>
                          <w:sz w:val="18"/>
                          <w:szCs w:val="18"/>
                        </w:rPr>
                        <w:t>figure</w:t>
                      </w:r>
                      <w:proofErr w:type="gramEnd"/>
                      <w:r w:rsidRPr="0047589A">
                        <w:rPr>
                          <w:rFonts w:ascii="Arial" w:hAnsi="Arial" w:cs="Arial"/>
                          <w:b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sz w:val="18"/>
                          <w:szCs w:val="18"/>
                        </w:rPr>
                        <w:t>3</w:t>
                      </w:r>
                    </w:p>
                  </w:txbxContent>
                </v:textbox>
              </v:shape>
            </v:group>
            <v:group id="_x0000_s8712" style="position:absolute;left:2424;top:8935;width:1590;height:4680" coordorigin="2160,8280" coordsize="1590,4680" o:regroupid="5">
              <v:shape id="_x0000_s8713" type="#_x0000_t75" style="position:absolute;left:2160;top:8280;width:1590;height:4680">
                <v:imagedata r:id="rId11" o:title="outcome 2"/>
              </v:shape>
              <v:shape id="_x0000_s8714" type="#_x0000_t202" style="position:absolute;left:2520;top:10440;width:1080;height:540" stroked="f">
                <v:textbox style="mso-next-textbox:#_x0000_s8714">
                  <w:txbxContent>
                    <w:p w:rsidR="00807344" w:rsidRPr="0047589A" w:rsidRDefault="00807344" w:rsidP="006752DA">
                      <w:pPr>
                        <w:rPr>
                          <w:rFonts w:ascii="Arial" w:hAnsi="Arial" w:cs="Arial"/>
                          <w:b/>
                          <w:sz w:val="18"/>
                          <w:szCs w:val="18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sz w:val="18"/>
                          <w:szCs w:val="18"/>
                        </w:rPr>
                        <w:t>figure</w:t>
                      </w:r>
                      <w:proofErr w:type="gramEnd"/>
                      <w:r>
                        <w:rPr>
                          <w:rFonts w:ascii="Arial" w:hAnsi="Arial" w:cs="Arial"/>
                          <w:b/>
                          <w:sz w:val="18"/>
                          <w:szCs w:val="18"/>
                        </w:rPr>
                        <w:t xml:space="preserve"> 1</w:t>
                      </w:r>
                    </w:p>
                  </w:txbxContent>
                </v:textbox>
              </v:shape>
            </v:group>
            <v:group id="_x0000_s13959" style="position:absolute;left:4944;top:8935;width:1590;height:1347" coordorigin="4944,8935" coordsize="1590,1347">
              <v:shape id="_x0000_s8717" type="#_x0000_t202" style="position:absolute;left:5311;top:9742;width:1080;height:540" o:regroupid="6" stroked="f">
                <v:textbox style="mso-next-textbox:#_x0000_s8717">
                  <w:txbxContent>
                    <w:p w:rsidR="00807344" w:rsidRPr="0047589A" w:rsidRDefault="00807344" w:rsidP="006752DA">
                      <w:pPr>
                        <w:rPr>
                          <w:rFonts w:ascii="Arial" w:hAnsi="Arial" w:cs="Arial"/>
                          <w:b/>
                          <w:sz w:val="18"/>
                          <w:szCs w:val="18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sz w:val="18"/>
                          <w:szCs w:val="18"/>
                        </w:rPr>
                        <w:t>figure</w:t>
                      </w:r>
                      <w:proofErr w:type="gramEnd"/>
                      <w:r>
                        <w:rPr>
                          <w:rFonts w:ascii="Arial" w:hAnsi="Arial" w:cs="Arial"/>
                          <w:b/>
                          <w:sz w:val="18"/>
                          <w:szCs w:val="18"/>
                        </w:rPr>
                        <w:t xml:space="preserve"> 2</w:t>
                      </w:r>
                    </w:p>
                  </w:txbxContent>
                </v:textbox>
              </v:shape>
              <v:group id="_x0000_s13897" editas="canvas" style="position:absolute;left:4944;top:8935;width:1590;height:621" coordorigin="4944,8935" coordsize="1590,621">
                <o:lock v:ext="edit" aspectratio="t"/>
                <v:shape id="_x0000_s13896" type="#_x0000_t75" style="position:absolute;left:4944;top:8935;width:1590;height:621" o:preferrelative="f">
                  <v:fill o:detectmouseclick="t"/>
                  <v:path o:extrusionok="t" o:connecttype="none"/>
                  <o:lock v:ext="edit" text="t"/>
                </v:shape>
                <v:rect id="_x0000_s13898" style="position:absolute;left:5345;top:9260;width:1118;height:20" fillcolor="#1f1a17" stroked="f"/>
                <v:shape id="_x0000_s13899" style="position:absolute;left:6394;top:9208;width:140;height:123" coordsize="1545,1226" path="m1545,613l,,,,3,5r3,5l8,14r2,5l14,24r2,6l18,34r2,5l23,44r3,5l28,53r2,5l32,63r2,4l36,72r4,5l42,82r2,4l46,91r3,5l51,101r2,4l55,110r2,6l58,121r3,4l63,130r2,5l67,139r2,5l71,149r2,5l75,158r2,5l79,168r1,4l82,177r3,5l86,187r2,4l90,196r1,6l93,207r1,4l97,216r1,5l100,226r1,4l103,235r1,5l106,245r2,4l110,254r1,5l112,263r2,5l115,273r1,5l118,282r2,6l121,293r1,4l123,302r2,5l126,312r1,4l128,321r1,5l130,331r2,4l133,340r1,5l136,350r1,4l138,359r1,5l139,370r1,4l141,379r2,5l144,388r1,5l146,398r1,5l147,407r1,5l149,417r1,4l150,426r1,5l152,436r1,4l153,445r2,5l155,456r1,4l157,465r,5l158,475r,4l159,484r,5l160,493r,5l161,503r,5l161,512r1,5l162,522r,5l163,531r,5l163,542r1,4l164,551r,5l164,561r1,4l165,570r,5l165,580r,4l165,589r,5l165,599r,4l165,608r,5l165,617r,5l165,628r,5l165,637r,5l165,647r,5l165,656r,5l164,666r,4l164,675r,5l163,685r,4l163,694r-1,5l162,704r,5l161,714r,5l161,724r-1,4l160,733r-1,5l159,742r-1,5l158,752r-1,5l157,761r-1,5l155,771r,5l153,780r,5l152,790r-1,5l150,800r,5l149,810r-1,4l147,819r,5l146,829r-1,4l144,838r-1,5l141,848r-1,4l139,857r,5l138,866r-1,5l136,876r-2,6l133,886r-1,5l130,896r-1,5l128,905r-1,5l126,915r-1,4l123,924r-1,5l121,934r-1,4l118,943r-2,5l115,953r-1,4l112,962r-1,6l110,973r-2,4l106,982r-2,5l103,991r-2,5l100,1001r-2,5l97,1010r-3,5l93,1020r-2,5l90,1029r-2,5l86,1039r-1,4l82,1049r-2,5l79,1059r-2,4l75,1068r-2,5l71,1078r-2,4l67,1087r-2,5l63,1097r-2,4l58,1106r-1,5l55,1115r-2,5l51,1125r-2,5l46,1135r-2,5l42,1145r-2,5l36,1154r-2,5l32,1164r-2,4l28,1173r-2,5l23,1183r-3,4l18,1192r-2,5l14,1202r-4,4l8,1211r-2,5l3,1222r-3,4l1545,613r,xe" fillcolor="#1f1a17" stroked="f">
                  <v:path arrowok="t"/>
                </v:shape>
                <v:shape id="_x0000_s13900" style="position:absolute;left:5182;top:9320;width:114;height:117" coordsize="1262,1168" path="m,l17,52r20,51l58,154r23,50l106,252r26,49l159,348r30,46l219,439r32,45l285,528r35,43l356,612r37,41l433,692r40,38l513,767r43,37l600,838r45,34l692,904r47,31l787,965r49,28l886,1020r50,26l989,1070r52,22l1096,1113r55,21l1205,1151r57,17l1209,1147r-52,-24l1105,1100r-50,-24l1004,1050r-49,-27l906,995,859,966,812,936,766,905,720,873,676,840,633,806,590,770,548,735,507,698,468,660,428,622,391,582,354,542,319,501,284,460,250,416,217,373,187,329,156,284,126,238,99,192,72,145,47,97,23,49,,xe" fillcolor="#524f4d" stroked="f">
                  <v:path arrowok="t"/>
                </v:shape>
                <v:shape id="_x0000_s13901" style="position:absolute;left:5174;top:9276;width:166;height:168" coordsize="1816,1681" path="m,l5,85r10,84l28,251r19,82l69,413r26,78l126,568r34,75l197,717r40,70l282,857r47,67l380,990r54,62l491,1113r60,58l613,1227r66,52l747,1329r70,46l890,1420r74,41l1042,1499r78,34l1202,1564r83,28l1370,1616r86,21l1543,1654r90,13l1724,1676r92,5l1730,1664r-84,-20l1563,1621r-81,-25l1401,1568r-78,-31l1246,1504r-75,-36l1096,1430r-72,-42l954,1346r-69,-46l819,1253r-65,-51l692,1151r-61,-54l573,1040,516,983,462,923,411,861,362,797,315,733,271,666,230,597,191,527,155,455,121,384,92,309,63,234,39,157,19,79,,xe" fillcolor="#565351" stroked="f">
                  <v:path arrowok="t"/>
                </v:shape>
                <v:shape id="_x0000_s13902" style="position:absolute;left:5174;top:9242;width:199;height:202" coordsize="2182,2019" path="m80,778r23,49l127,875r25,48l179,970r27,46l236,1062r31,45l297,1151r33,43l364,1238r35,41l434,1320r37,40l508,1400r40,38l587,1476r41,37l670,1548r43,36l756,1618r44,33l846,1683r46,31l939,1744r47,29l1035,1801r49,27l1135,1854r50,24l1237,1901r52,24l1342,1946r32,8l1407,1962r33,8l1472,1977r33,6l1538,1990r34,6l1606,2000r34,5l1673,2008r34,4l1742,2014r34,2l1811,2018r35,1l1881,2019r38,l1958,2018r37,-2l2033,2013r37,-3l2107,2007r38,-5l2182,1997r-110,-6l1964,1980r-106,-15l1753,1945r-103,-24l1550,1892r-98,-33l1354,1822r-94,-41l1168,1737r-88,-49l994,1635r-85,-55l830,1520r-78,-62l678,1393r-71,-69l539,1252r-65,-75l414,1100r-57,-80l305,937,257,852,213,765,173,676,137,585,106,491,80,396,58,300,41,201,30,101,24,,18,35,13,68,9,102,5,137,3,172,1,207,,242r,35l,310r1,32l2,375r2,32l8,438r3,33l15,502r5,31l25,565r7,30l38,626r7,31l52,687r9,31l70,748r10,30xe" fillcolor="#595655" stroked="f">
                  <v:path arrowok="t"/>
                </v:shape>
                <v:shape id="_x0000_s13903" style="position:absolute;left:5174;top:9214;width:226;height:230" coordsize="2480,2295" path="m1,613r19,79l40,770r24,77l93,922r29,75l156,1068r36,72l231,1210r41,69l316,1346r47,64l412,1474r51,62l517,1596r57,57l632,1710r61,54l755,1815r65,51l886,1913r69,46l1025,2001r72,42l1172,2081r75,36l1324,2150r78,31l1483,2209r81,25l1647,2257r84,20l1817,2294r16,l1848,2295r17,l1881,2295r39,l1959,2293r39,-1l2036,2289r39,-3l2113,2282r38,-5l2188,2272r37,-6l2263,2258r37,-7l2337,2243r36,-9l2409,2225r36,-10l2480,2204r-27,3l2424,2209r-27,2l2370,2212r-29,1l2314,2214r-28,1l2257,2215r-111,-3l2035,2204r-108,-12l1820,2173r-105,-22l1611,2124r-100,-32l1412,2057r-96,-40l1222,1972r-91,-48l1044,1872r-85,-57l877,1756r-79,-63l722,1626r-72,-70l581,1483r-64,-76l457,1329r-57,-81l347,1163r-47,-86l257,987,217,896,184,802,154,707,130,610,111,511,97,411,88,309,86,205r,-26l86,154r1,-27l88,102,91,77,93,50,95,25,97,,86,33,75,66,64,99r-8,33l47,167r-9,34l32,235r-7,34l18,304r-4,35l10,374,6,410,3,445,1,482,,517r,36l,569r,14l,598r1,15xe" fillcolor="#5d5a59" stroked="f">
                  <v:path arrowok="t"/>
                </v:shape>
                <v:shape id="_x0000_s13904" style="position:absolute;left:5177;top:9191;width:246;height:251" coordsize="2709,2508" path="m,511l6,612,17,712r17,99l56,907r26,95l113,1096r36,91l189,1276r44,87l281,1448r52,83l390,1611r60,77l515,1763r68,72l654,1904r74,65l806,2031r79,60l970,2146r86,53l1144,2248r92,44l1330,2333r98,37l1526,2403r100,29l1729,2456r105,20l1940,2491r108,11l2158,2508r36,-6l2230,2495r36,-7l2302,2480r35,-8l2373,2463r35,-9l2442,2444r35,-11l2511,2422r34,-13l2578,2396r33,-13l2644,2370r33,-14l2709,2341r-58,11l2593,2362r-59,9l2475,2378r-60,5l2355,2387r-61,2l2233,2390r-108,-2l2018,2380r-106,-12l1809,2351r-103,-21l1607,2303r-99,-31l1413,2237r-94,-39l1229,2155r-89,-47l1055,2057r-82,-54l893,1945r-77,-61l743,1820r-70,-68l608,1681r-64,-74l486,1530r-55,-79l380,1369r-47,-84l292,1199r-38,-89l221,1020,192,927,169,833,151,737,137,640,129,540,126,440r1,-56l130,327r3,-56l140,217r7,-55l156,107,167,54,180,,164,30,149,61,133,91r-14,31l106,153,93,183,81,216,69,247,58,279,48,312,38,344r-9,34l21,410r-8,33l5,478,,511xe" fillcolor="#615f5d" stroked="f">
                  <v:path arrowok="t"/>
                </v:shape>
                <v:shape id="_x0000_s13905" style="position:absolute;left:5182;top:9171;width:261;height:265" coordsize="2864,2651" path="m11,436l9,461,7,486,5,513,2,538,1,563r,26l,615r,26l2,745r9,102l25,947r19,99l68,1143r30,95l131,1332r40,91l214,1513r49,86l314,1683r57,82l431,1843r64,76l564,1992r72,70l712,2129r79,63l873,2251r85,57l1045,2360r91,48l1230,2453r96,40l1425,2528r100,32l1629,2587r105,22l1841,2628r108,12l2060,2648r111,3l2200,2651r28,-1l2255,2649r29,-1l2311,2647r29,-2l2367,2643r27,-3l2426,2630r32,-10l2488,2608r31,-12l2549,2584r30,-12l2610,2559r29,-13l2669,2532r28,-15l2725,2502r29,-15l2810,2455r54,-34l2824,2434r-42,13l2741,2458r-42,11l2657,2479r-43,9l2571,2496r-43,8l2484,2510r-44,6l2396,2521r-44,4l2307,2528r-45,3l2217,2532r-46,1l2066,2530r-104,-8l1860,2510r-101,-16l1661,2473r-98,-25l1468,2418r-93,-34l1286,2346r-89,-42l1112,2258r-83,-48l949,2157r-78,-57l797,2041r-71,-63l658,1912r-63,-68l534,1773r-57,-74l423,1622r-49,-79l329,1461r-40,-84l252,1291r-32,-88l192,1114r-22,-92l151,929,138,835r-8,-97l128,641r,-42l130,557r2,-42l136,473r4,-40l146,391r6,-40l159,310r8,-39l176,231r10,-39l197,153r12,-39l221,76,234,37,248,,230,25,212,50,195,76r-18,26l161,128r-16,27l129,182r-15,27l100,237,85,264,71,292,58,321,46,349,34,378,22,407,11,436xe" fillcolor="#656261" stroked="f">
                  <v:path arrowok="t"/>
                </v:shape>
                <v:shape id="_x0000_s13906" style="position:absolute;left:5188;top:9153;width:272;height:277" coordsize="2990,2767" path="m54,377l41,431,30,484r-9,55l14,594,7,648,3,704,1,761,,817,3,917r8,100l24,1114r18,96l66,1304r29,93l128,1487r38,89l207,1662r47,84l305,1828r55,79l418,1984r64,74l547,2129r70,68l690,2261r77,61l847,2380r82,54l1014,2485r89,47l1193,2575r94,39l1382,2649r99,31l1580,2707r103,21l1786,2745r106,12l1999,2765r108,2l2168,2766r61,-2l2289,2760r60,-5l2408,2748r59,-9l2525,2730r58,-12l2637,2690r55,-28l2744,2632r52,-33l2847,2566r49,-35l2945,2495r45,-37l2940,2480r-50,21l2837,2520r-52,20l2731,2557r-53,15l2623,2586r-55,13l2513,2611r-57,11l2399,2630r-57,7l2284,2642r-59,4l2166,2649r-59,l2006,2647r-101,-7l1805,2629r-97,-17l1612,2592r-93,-25l1426,2539r-89,-34l1249,2469r-85,-41l1081,2384r-80,-48l922,2286r-74,-55l776,2173r-68,-60l642,2049r-62,-66l521,1913r-56,-72l414,1767r-47,-76l323,1612r-40,-82l248,1447r-32,-85l190,1275r-22,-88l150,1096r-13,-92l130,911r-2,-94l129,762r2,-55l135,653r7,-53l149,547r9,-53l169,442r13,-52l195,340r17,-51l228,238r19,-48l266,141,288,93,311,46,335,,295,42,255,87r-38,46l181,180r-34,47l114,277,83,327,54,377xe" fillcolor="#686665" stroked="f">
                  <v:path arrowok="t"/>
                </v:shape>
                <v:shape id="_x0000_s13907" style="position:absolute;left:5194;top:9138;width:281;height:286" coordsize="3091,2861" path="m120,328r-14,37l93,404,81,442,69,481,58,520,48,559r-9,40l31,638r-7,41l18,719r-6,42l8,801,4,843,2,885,,927r,42l2,1066r8,97l23,1257r19,93l64,1442r28,89l124,1619r37,86l201,1789r45,82l295,1950r54,77l406,2101r61,71l530,2240r68,66l669,2369r74,59l821,2485r80,53l984,2586r85,46l1158,2674r89,38l1340,2746r95,30l1533,2801r98,21l1732,2838r102,12l1938,2858r105,3l2089,2860r45,-1l2179,2856r45,-3l2268,2849r44,-5l2356,2838r44,-6l2443,2824r43,-8l2529,2807r42,-10l2613,2786r41,-11l2696,2762r40,-13l2785,2717r47,-35l2878,2648r46,-36l2968,2574r43,-39l3051,2495r40,-41l3063,2470r-28,17l3005,2503r-29,16l2946,2534r-31,14l2886,2562r-31,13l2824,2588r-31,13l2761,2614r-31,11l2697,2636r-32,11l2632,2657r-32,9l2566,2675r-33,8l2499,2692r-34,7l2431,2706r-34,6l2362,2718r-35,5l2292,2727r-35,4l2222,2735r-35,2l2151,2739r-36,2l2079,2742r-36,l1945,2740r-98,-7l1751,2722r-94,-16l1564,2686r-90,-24l1384,2635r-86,-32l1212,2567r-82,-38l1050,2485r-78,-45l898,2390r-74,-53l755,2282r-66,-59l625,2161r-60,-64l508,2030r-53,-70l405,1888r-46,-74l316,1737r-38,-78l244,1578r-31,-82l188,1413r-22,-87l150,1238r-12,-88l130,1060r-2,-91l128,936r1,-33l130,869r2,-33l136,803r3,-33l143,738r6,-33l154,674r6,-33l166,610r8,-31l182,547r8,-31l200,486r10,-32l220,424r11,-30l242,364r12,-29l267,305r13,-29l293,247r14,-29l321,190r16,-28l353,134r17,-28l386,80,403,53,421,26,440,,395,36,351,75r-42,39l269,154r-39,42l191,239r-36,43l120,328xe" fillcolor="#6c6a69" stroked="f">
                  <v:path arrowok="t"/>
                </v:shape>
                <v:shape id="_x0000_s13908" style="position:absolute;left:5200;top:9125;width:287;height:293" coordsize="3166,2931" path="m207,282r-24,46l160,375r-22,48l119,472r-19,48l84,571,67,622,54,672,41,724,30,776r-9,53l14,882,7,935,3,989r-2,55l,1099r2,94l9,1286r13,92l40,1469r22,88l88,1644r32,85l155,1812r40,82l239,1973r47,76l337,2123r56,72l452,2265r62,66l580,2395r68,60l720,2513r74,55l873,2618r80,48l1036,2710r85,41l1209,2787r89,34l1391,2849r93,25l1580,2894r97,17l1777,2922r101,7l1979,2931r59,l2097,2928r59,-4l2214,2919r57,-7l2328,2904r57,-11l2440,2881r55,-13l2550,2854r53,-15l2657,2822r52,-20l2762,2783r50,-21l2862,2740r43,-38l2947,2665r39,-39l3025,2586r37,-42l3099,2503r35,-44l3166,2415r-30,23l3105,2460r-32,23l3042,2504r-33,20l2976,2544r-34,20l2908,2582r-34,18l2839,2617r-35,17l2768,2651r-36,15l2696,2680r-37,14l2622,2707r-38,12l2545,2731r-38,12l2469,2753r-39,9l2390,2771r-40,8l2310,2786r-40,6l2228,2797r-40,5l2146,2806r-41,3l2063,2811r-41,1l1979,2813r-95,-3l1790,2804r-93,-11l1606,2778r-89,-19l1428,2737r-85,-28l1259,2679r-82,-35l1097,2606r-78,-41l944,2520r-73,-48l801,2422r-67,-54l670,2311r-62,-59l550,2189r-55,-65l443,2058r-48,-70l350,1916r-40,-74l273,1766r-33,-78l210,1608r-25,-81l165,1444r-17,-84l137,1274r-7,-87l127,1099r,-39l130,1021r2,-39l135,943r4,-37l144,868r6,-38l157,793r8,-38l173,719r9,-37l193,646r11,-35l216,574r12,-34l242,504r14,-34l272,435r15,-33l303,369r18,-34l339,303r19,-32l378,239r19,-31l418,176r22,-30l462,116,485,86,509,57,533,29,558,,510,31,463,63,418,96r-45,35l330,167r-42,37l247,242r-40,40xe" fillcolor="#6f6d6c" stroked="f">
                  <v:path arrowok="t"/>
                </v:shape>
                <v:shape id="_x0000_s13909" style="position:absolute;left:5205;top:9114;width:293;height:298" coordsize="3218,2978" path="m312,236r-19,26l275,289r-17,27l242,342r-17,28l209,398r-16,28l179,454r-14,29l152,512r-13,29l126,571r-12,29l103,630,92,660,82,690,72,722,62,752r-8,31l46,815r-8,31l32,877r-6,33l21,941r-6,33l11,1006r-3,33l4,1072r-2,33l1,1139,,1172r,33l2,1296r8,90l22,1474r16,88l60,1649r25,83l116,1814r34,81l188,1973r43,77l277,2124r50,72l380,2266r57,67l497,2397r64,62l627,2518r69,55l770,2626r74,50l922,2721r80,44l1084,2803r86,36l1256,2871r90,27l1436,2922r93,20l1623,2958r96,11l1817,2976r98,2l1951,2978r36,-1l2023,2975r36,-2l2094,2971r35,-4l2164,2963r35,-4l2234,2954r35,-6l2303,2942r34,-7l2371,2928r34,-9l2438,2911r34,-9l2504,2893r33,-10l2569,2872r33,-11l2633,2850r32,-13l2696,2824r31,-13l2758,2798r29,-14l2818,2770r30,-15l2877,2739r30,-16l2935,2706r28,-16l3000,2649r36,-41l3070,2565r31,-43l3133,2477r29,-45l3191,2386r27,-47l3186,2368r-31,29l3122,2426r-33,27l3055,2480r-35,26l2985,2531r-36,24l2912,2579r-37,23l2837,2624r-40,20l2758,2664r-39,20l2678,2702r-41,18l2595,2736r-43,15l2510,2767r-43,13l2423,2792r-44,12l2335,2814r-46,9l2244,2832r-46,8l2151,2846r-46,5l2058,2855r-47,3l1963,2860r-48,l1823,2858r-90,-6l1643,2841r-89,-15l1468,2808r-84,-22l1301,2760r-82,-30l1140,2697r-77,-37l988,2620r-72,-43l845,2531r-67,-49l713,2430r-61,-55l591,2317r-55,-59l482,2195r-49,-65l386,2063r-43,-69l304,1923r-36,-74l236,1774r-28,-77l184,1618r-20,-80l148,1457r-11,-83l130,1290r-3,-85l128,1161r2,-45l133,1073r5,-44l143,986r7,-43l157,901r9,-43l177,817r11,-42l200,735r14,-41l228,655r16,-40l261,576r18,-39l297,499r20,-37l338,425r22,-36l383,353r23,-35l431,282r25,-33l482,216r27,-34l538,150r28,-31l596,88,626,58,658,28,690,,639,24,589,51,540,78r-47,29l446,138r-46,31l355,201r-43,35xe" fillcolor="#737170" stroked="f">
                  <v:path arrowok="t"/>
                </v:shape>
                <v:shape id="_x0000_s13910" style="position:absolute;left:5211;top:9106;width:295;height:300" coordsize="3246,3003" path="m431,190r-25,29l382,247r-24,29l336,306r-23,30l291,366r-21,31l251,428r-20,33l212,493r-18,32l176,559r-16,33l145,625r-16,35l115,694r-14,36l89,764,77,801,66,836,55,872r-9,37l38,945r-8,38l23,1020r-6,38l12,1096r-4,37l5,1172r-2,39l,1250r,39l3,1377r7,87l21,1550r17,84l58,1717r25,81l113,1878r33,78l183,2032r40,74l268,2178r48,70l368,2314r55,65l481,2442r62,59l607,2558r67,54l744,2662r73,48l892,2755r78,41l1050,2834r82,34l1216,2899r85,28l1390,2949r89,19l1570,2983r93,11l1757,3000r95,3l1895,3002r41,-1l1978,2999r41,-3l2061,2992r41,-5l2143,2982r40,-6l2223,2969r40,-8l2303,2952r39,-9l2380,2933r38,-12l2457,2909r38,-12l2532,2884r37,-14l2605,2856r36,-16l2677,2824r35,-17l2747,2790r34,-18l2815,2754r34,-20l2882,2714r33,-21l2946,2672r32,-22l3009,2628r30,-23l3070,2560r29,-44l3128,2470r26,-46l3179,2376r24,-48l3225,2279r21,-50l3215,2266r-30,36l3152,2338r-33,34l3084,2405r-35,33l3013,2469r-37,31l2938,2529r-40,28l2859,2586r-42,26l2776,2637r-43,24l2690,2684r-44,22l2601,2727r-46,19l2509,2765r-47,17l2414,2798r-48,15l2317,2826r-49,13l2217,2850r-51,9l2116,2867r-53,6l2012,2878r-54,4l1906,2884r-54,1l1764,2883r-88,-6l1590,2867r-85,-14l1421,2834r-82,-21l1260,2788r-79,-28l1104,2727r-74,-35l958,2654r-70,-42l820,2568r-64,-47l693,2470r-60,-52l575,2362r-53,-58l470,2244r-48,-63l378,2116r-42,-67l298,1980r-34,-70l232,1838r-26,-74l182,1688r-19,-78l148,1532r-11,-80l130,1371r-2,-82l129,1240r3,-50l135,1142r6,-49l148,1045r9,-47l167,951r12,-46l192,859r14,-45l221,769r18,-44l257,681r20,-42l299,596r23,-41l345,514r25,-40l396,434r27,-38l452,357r29,-36l513,284r32,-35l578,215r33,-34l646,149r37,-33l720,86,758,56,796,27,837,,783,18,730,39,678,61,627,84r-51,24l527,135r-49,27l431,190xe" fillcolor="#777574" stroked="f">
                  <v:path arrowok="t"/>
                </v:shape>
                <v:shape id="_x0000_s13911" style="position:absolute;left:5217;top:9100;width:295;height:300" coordsize="3246,3005" path="m563,145r-32,28l499,203r-30,30l439,264r-28,31l382,327r-27,34l329,394r-25,33l279,463r-23,35l233,534r-22,36l190,607r-20,37l152,682r-18,39l117,760r-16,40l87,839,73,880,61,921,50,962r-11,41l30,1046r-7,42l16,1131r-5,43l6,1218r-3,43l1,1306,,1350r3,85l10,1519r11,83l37,1683r20,80l81,1842r28,77l141,1994r36,74l216,2139r43,69l306,2275r49,65l409,2403r55,59l525,2520r61,55l651,2627r67,49l789,2722r72,43l936,2805r77,37l1092,2875r82,30l1257,2931r84,22l1427,2971r89,15l1606,2997r90,6l1788,3005r48,l1884,3003r47,-3l1978,2996r46,-5l2071,2985r46,-8l2162,2968r46,-9l2252,2949r44,-12l2340,2925r43,-13l2425,2896r43,-15l2510,2865r41,-18l2592,2829r39,-20l2670,2789r40,-20l2748,2747r37,-23l2822,2700r36,-24l2893,2651r35,-26l2962,2598r33,-27l3028,2542r31,-29l3091,2484r24,-48l3139,2389r22,-49l3182,2290r18,-50l3217,2189r16,-51l3246,2085r-27,44l3191,2173r-31,42l3129,2257r-33,40l3062,2337r-36,37l2988,2412r-38,36l2911,2483r-42,33l2828,2548r-44,32l2739,2610r-45,28l2647,2665r-47,26l2551,2715r-49,23l2452,2759r-52,20l2349,2797r-54,17l2242,2829r-55,13l2133,2854r-56,10l2020,2872r-57,6l1905,2883r-58,2l1788,2886r-85,-2l1619,2879r-83,-10l1454,2856r-81,-17l1294,2818r-76,-25l1142,2766r-74,-30l997,2701r-70,-36l860,2624r-65,-42l732,2536r-60,-48l614,2437r-55,-54l507,2328r-49,-59l412,2209r-44,-62l328,2083r-36,-67l259,1948r-31,-69l202,1807r-22,-73l162,1660r-15,-76l136,1507r-6,-78l128,1350r1,-54l132,1242r4,-54l144,1136r9,-53l164,1032r12,-51l191,930r15,-49l225,831r20,-47l265,736r23,-46l314,643r26,-45l367,554r30,-43l427,469r33,-41l493,388r35,-38l565,311r37,-36l641,239r40,-34l722,171r43,-31l809,109,854,80,899,52,946,26,995,,938,13,882,28,827,43,773,61,719,79r-52,21l614,122r-51,23xe" fillcolor="#7a7878" stroked="f">
                  <v:path arrowok="t"/>
                </v:shape>
                <v:shape id="_x0000_s13912" style="position:absolute;left:5223;top:9096;width:293;height:299" coordsize="3221,2981" path="m709,96r-41,27l630,152r-38,30l555,212r-37,33l483,277r-33,34l417,345r-32,35l353,417r-29,36l295,492r-27,38l242,570r-25,40l194,651r-23,41l149,735r-20,42l111,821,93,865,78,910,64,955r-13,46l39,1047r-10,47l20,1141r-7,48l7,1238r-3,48l1,1336,,1385r2,82l9,1548r11,80l35,1706r19,78l78,1860r26,74l136,2006r34,70l208,2145r42,67l294,2277r48,63l394,2400r53,58l505,2514r60,52l628,2617r64,47l760,2708r70,42l902,2788r74,35l1053,2856r79,28l1211,2909r82,21l1377,2949r85,14l1548,2973r88,6l1724,2981r54,-1l1830,2978r54,-4l1935,2969r53,-6l2038,2955r51,-9l2140,2935r49,-13l2238,2909r48,-15l2334,2878r47,-17l2427,2842r46,-19l2518,2802r44,-22l2605,2757r43,-24l2689,2708r42,-26l2770,2653r40,-28l2848,2596r37,-31l2921,2534r35,-33l2991,2468r33,-34l3057,2398r30,-36l3118,2325r18,-50l3154,2223r15,-52l3183,2118r13,-54l3205,2011r9,-55l3221,1900r-22,53l3175,2004r-28,50l3120,2103r-31,48l3058,2198r-34,45l2988,2288r-37,43l2911,2373r-40,40l2828,2452r-44,37l2740,2526r-47,34l2645,2592r-50,32l2545,2653r-52,28l2439,2707r-53,23l2330,2752r-57,21l2216,2792r-59,16l2098,2822r-61,12l1976,2844r-62,9l1852,2858r-63,4l1724,2863r-82,-2l1561,2855r-80,-10l1403,2832r-78,-16l1250,2796r-75,-23l1103,2746r-71,-29l963,2685r-66,-36l831,2611r-62,-42l709,2526r-58,-47l595,2430r-53,-51l492,2325r-47,-56l400,2211r-41,-60l321,2090r-35,-64l253,1960r-29,-67l199,1824r-21,-69l160,1683r-14,-73l136,1536r-6,-75l128,1385r1,-59l133,1267r6,-58l148,1152r11,-57l172,1039r15,-54l205,930r19,-53l246,825r24,-52l297,722r28,-48l354,625r32,-46l420,532r35,-44l492,445r40,-42l572,362r42,-38l657,285r45,-35l749,216r48,-34l846,151r51,-30l949,93r53,-26l1056,42r55,-22l1168,r-59,6l1050,14r-59,9l933,34,876,48,819,62,763,78,709,96xe" fillcolor="#7d7c7b" stroked="f">
                  <v:path arrowok="t"/>
                </v:shape>
                <v:shape id="_x0000_s13913" style="position:absolute;left:5229;top:9096;width:287;height:293" coordsize="3165,2929" path="m867,43l818,69,771,95r-45,28l681,152r-44,31l594,214r-41,34l513,282r-39,36l437,354r-37,39l365,431r-33,40l299,512r-30,42l239,597r-27,44l186,686r-26,47l137,779r-20,48l97,874,78,924,63,973r-15,51l36,1075r-11,51l16,1179r-8,52l4,1285r-3,54l,1393r2,79l8,1550r11,77l34,1703r18,74l74,1850r26,72l131,1991r33,68l200,2126r40,64l284,2252r46,60l379,2371r52,55l486,2480r58,51l604,2579r63,46l732,2667r67,41l869,2744r71,35l1014,2809r76,27l1166,2861r79,21l1326,2899r82,13l1491,2922r84,5l1660,2929r59,-1l1777,2926r58,-5l1892,2915r57,-8l2005,2897r54,-12l2114,2872r53,-15l2221,2840r51,-18l2324,2802r50,-21l2423,2758r49,-24l2519,2708r47,-27l2611,2653r45,-30l2700,2591r41,-32l2783,2526r39,-35l2860,2455r38,-38l2934,2380r34,-40l3001,2300r31,-42l3063,2216r28,-44l3118,2128r11,-47l3139,2034r8,-48l3153,1938r6,-49l3162,1841r2,-50l3165,1741r,-18l3165,1705r-1,-18l3164,1669r-15,60l3133,1789r-21,59l3090,1905r-25,56l3038,2017r-31,53l2975,2122r-35,51l2903,2223r-38,48l2823,2317r-43,45l2735,2404r-47,42l2640,2484r-52,38l2536,2557r-54,33l2426,2622r-56,29l2311,2677r-61,26l2189,2725r-62,19l2064,2762r-65,15l1932,2789r-66,10l1798,2806r-68,4l1660,2812r-79,-2l1504,2804r-77,-9l1352,2783r-74,-17l1204,2748r-71,-22l1063,2700r-67,-29l930,2640r-65,-33l803,2569r-60,-39l685,2487r-56,-44l577,2396r-51,-49l477,2295r-44,-54l389,2186r-39,-57l312,2069r-34,-61l248,1945r-27,-64l196,1814r-20,-67l159,1679r-14,-70l135,1538r-5,-72l128,1393r1,-64l134,1265r7,-63l152,1140r13,-60l181,1020r19,-59l222,903r24,-57l272,791r29,-54l333,684r33,-52l402,583r38,-49l481,487r42,-45l568,399r46,-43l662,317r50,-39l764,242r53,-34l872,176r57,-29l987,118r59,-25l1107,70r62,-22l1233,30r63,-15l1362,1r-19,l1323,r-19,l1284,r-53,l1177,2r-52,4l1072,11r-52,6l968,24r-51,9l867,43xe" fillcolor="#81807f" stroked="f">
                  <v:path arrowok="t"/>
                </v:shape>
                <v:shape id="_x0000_s13914" style="position:absolute;left:5234;top:9096;width:282;height:287" coordsize="3101,2871" path="m1040,8l983,28,928,50,874,75r-53,26l769,129r-51,30l669,190r-48,34l574,258r-45,35l486,332r-42,38l404,411r-40,42l327,496r-35,44l258,587r-32,46l197,682r-28,48l142,781r-24,52l96,885,77,938,59,993r-15,54l31,1103r-11,57l11,1217r-6,58l1,1334,,1393r2,76l8,1544r10,74l32,1691r18,72l71,1832r25,69l125,1968r33,66l193,2098r38,61l272,2219r45,58l364,2333r50,54l467,2438r56,49l581,2534r60,43l703,2619r66,38l835,2693r69,32l975,2754r72,27l1122,2804r75,20l1275,2840r78,13l1433,2863r81,6l1596,2871r65,-1l1724,2866r62,-5l1848,2852r61,-10l1970,2830r59,-14l2088,2800r57,-19l2202,2760r56,-22l2311,2715r54,-26l2417,2661r50,-29l2517,2600r48,-32l2612,2534r44,-37l2700,2460r43,-39l2783,2381r40,-42l2860,2296r36,-45l2930,2206r31,-47l2992,2111r27,-49l3047,2012r24,-51l3093,1908r2,-20l3097,1867r1,-20l3099,1825r1,-21l3101,1783r,-20l3101,1741r,-44l3099,1653r-3,-42l3093,1567r-6,-42l3081,1482r-8,-42l3065,1398r-3,70l3057,1537r-10,68l3034,1672r-17,65l2998,1801r-23,63l2947,1926r-29,59l2886,2044r-36,57l2812,2155r-41,54l2728,2259r-46,50l2632,2356r-50,45l2529,2444r-56,40l2416,2522r-60,35l2295,2589r-64,30l2167,2646r-67,24l2032,2692r-70,18l1891,2725r-72,12l1746,2745r-74,5l1596,2752r-75,-2l1446,2745r-74,-8l1300,2725r-71,-15l1160,2692r-69,-22l1024,2646r-64,-27l897,2588r-63,-32l775,2521r-58,-39l662,2442r-53,-43l558,2355r-49,-48l463,2257r-44,-51l378,2153r-38,-55l305,2041r-33,-59l243,1923r-26,-62l194,1797r-20,-65l158,1667r-14,-67l135,1532r-6,-69l128,1393r1,-70l135,1255r9,-68l158,1120r16,-66l194,990r23,-63l243,865r28,-60l304,747r35,-57l377,634r41,-52l462,530r45,-49l556,434r50,-46l659,346r55,-41l772,268r59,-35l892,199r64,-29l1020,143r67,-26l1155,96r68,-18l1294,63r73,-13l1440,41r74,-6l1590,33r-45,-7l1499,19r-46,-6l1407,8,1361,5,1314,2,1267,r-47,l1197,r-23,l1152,1r-23,1l1106,3r-21,1l1063,6r-23,2xe" fillcolor="#858483" stroked="f">
                  <v:path arrowok="t"/>
                </v:shape>
                <v:shape id="_x0000_s13915" style="position:absolute;left:5240;top:9096;width:276;height:281" coordsize="3036,2810" path="m1235,r-66,14l1105,29r-64,18l979,69,919,92r-60,25l801,145r-56,30l689,207r-53,34l584,277r-50,39l486,355r-46,43l395,441r-42,45l312,533r-38,48l238,631r-33,52l173,736r-29,54l118,845,94,902,72,959r-19,60l37,1079r-13,60l14,1201r-8,63l1,1328,,1392r2,73l7,1537r10,71l31,1678r17,68l68,1813r25,67l120,1944r30,63l184,2068r38,60l262,2185r43,55l349,2294r49,52l449,2395r52,47l557,2486r58,43l675,2568r62,38l802,2639r66,31l935,2699r70,26l1076,2747r74,18l1224,2782r75,12l1376,2803r77,6l1532,2810r70,-1l1670,2805r68,-7l1804,2788r67,-12l1936,2760r63,-17l2061,2724r61,-22l2183,2676r59,-26l2298,2621r56,-32l2408,2556r52,-35l2512,2483r48,-38l2607,2403r46,-42l2695,2315r42,-45l2775,2221r37,-49l2847,2121r32,-52l2910,2015r27,-55l2962,1904r22,-57l3005,1788r16,-60l3036,1668r-3,-39l3031,1591r-5,-39l3021,1514r-5,-38l3009,1438r-8,-38l2993,1364r-9,-37l2974,1290r-11,-35l2951,1218r-13,-35l2925,1147r-14,-34l2896,1079r9,37l2914,1154r6,39l2927,1232r4,40l2935,1311r2,41l2937,1392r-1,67l2930,1525r-10,65l2908,1654r-15,63l2873,1779r-21,61l2826,1898r-28,58l2767,2012r-33,54l2697,2119r-39,51l2617,2219r-45,48l2526,2311r-49,44l2425,2395r-52,40l2318,2470r-58,34l2201,2536r-60,28l2079,2590r-64,24l1950,2634r-67,17l1815,2666r-69,11l1675,2686r-71,5l1532,2693r-72,-2l1389,2686r-71,-9l1249,2666r-68,-15l1115,2634r-66,-20l986,2590r-63,-26l862,2536r-58,-32l746,2470r-54,-35l639,2395r-51,-40l539,2311r-46,-44l448,2219r-42,-49l367,2119r-36,-53l297,2012r-31,-56l238,1898r-25,-58l191,1779r-20,-62l156,1654r-12,-64l135,1525r-5,-66l128,1392r2,-68l135,1259r9,-65l156,1130r15,-63l191,1005r22,-60l238,885r28,-56l297,772r34,-55l367,665r39,-51l448,565r45,-47l539,472r49,-43l639,388r53,-38l746,314r58,-34l862,249r61,-30l986,193r63,-22l1115,150r66,-18l1249,118r69,-12l1389,98r71,-5l1532,91r44,1l1620,94r42,3l1705,101r43,6l1789,113r42,8l1872,129r-38,-13l1797,103,1758,91,1720,79,1681,68,1643,58,1603,48r-40,-9l1523,32r-40,-7l1441,19r-40,-6l1359,9,1318,5,1276,2,1235,xe" fillcolor="#888787" stroked="f">
                  <v:path arrowok="t"/>
                </v:shape>
                <v:shape id="_x0000_s13916" style="position:absolute;left:5246;top:9099;width:267;height:272" coordsize="2937,2719" path="m1462,r-76,2l1312,8r-73,9l1166,30r-71,15l1027,63,959,84r-67,26l828,137r-64,29l703,200r-59,35l586,272r-55,41l478,355r-50,46l379,448r-45,49l290,549r-41,52l211,657r-35,57l143,772r-29,60l88,894,66,957r-21,64l30,1087r-14,67l7,1222r-6,68l,1360r1,70l7,1499r9,68l30,1634r16,65l66,1764r23,64l115,1890r29,59l177,2008r35,57l250,2120r41,53l335,2224r46,50l430,2322r51,44l534,2409r55,40l647,2488r59,35l769,2555r63,31l896,2613r67,24l1032,2659r69,18l1172,2692r72,12l1318,2712r75,5l1468,2719r76,-2l1618,2712r73,-8l1763,2692r71,-15l1904,2659r68,-22l2039,2613r64,-27l2167,2556r61,-32l2288,2489r57,-38l2401,2411r53,-43l2504,2323r50,-47l2600,2227r43,-51l2684,2123r38,-55l2758,2011r32,-58l2819,1893r28,-61l2870,1768r19,-64l2906,1639r13,-67l2929,1504r6,-69l2937,1365r-15,-63l2903,1239r-19,-62l2861,1115r-25,-59l2808,997r-29,-58l2748,883r-35,-56l2678,773r-38,-53l2600,669r-42,-50l2514,570r-46,-47l2421,478r-49,-45l2321,391r-53,-41l2215,312r-56,-36l2102,240r-59,-33l1983,175r-61,-29l1860,119,1796,93,1732,70,1665,50,1598,31,1530,14,1462,xm2809,1360r-2,64l2803,1487r-9,62l2782,1610r-15,60l2749,1729r-22,57l2703,1843r-26,55l2648,1951r-33,53l2580,2053r-37,50l2503,2150r-42,44l2416,2238r-46,41l2321,2318r-50,37l2218,2389r-55,33l2108,2451r-58,27l1990,2504r-61,22l1867,2545r-64,17l1738,2576r-65,11l1605,2595r-68,5l1468,2601r-69,-1l1332,2595r-68,-8l1198,2576r-65,-14l1069,2545r-62,-19l947,2504r-60,-26l829,2451r-56,-29l718,2389r-52,-34l616,2318r-50,-39l520,2238r-44,-44l433,2150r-39,-47l356,2053r-35,-49l289,1951r-30,-53l233,1843r-24,-57l187,1729r-17,-59l154,1610r-12,-61l135,1487r-6,-63l127,1360r2,-63l135,1233r7,-62l154,1109r16,-59l187,991r22,-58l233,877r26,-55l289,768r32,-51l356,666r38,-48l433,570r43,-45l520,482r46,-41l616,402r50,-36l718,330r55,-31l829,268r58,-27l947,216r60,-22l1069,174r64,-16l1198,144r66,-11l1332,125r67,-5l1468,119r69,1l1605,125r68,8l1738,144r65,14l1867,174r62,20l1990,216r60,25l2108,268r55,31l2218,330r53,36l2321,402r49,39l2416,482r45,43l2503,570r40,48l2580,666r35,51l2648,768r29,54l2703,877r24,56l2749,991r18,59l2782,1109r12,62l2803,1233r4,64l2809,1360xe" fillcolor="#8c8b8a" stroked="f">
                  <v:path arrowok="t"/>
                  <o:lock v:ext="edit" verticies="t"/>
                </v:shape>
                <v:shape id="_x0000_s13917" style="position:absolute;left:5252;top:9105;width:255;height:260" coordsize="2809,2602" path="m2809,1301r,-40l2807,1220r-4,-39l2799,1141r-7,-39l2786,1063r-9,-38l2768,988r-18,-41l2730,908r-21,-39l2687,831r-21,-38l2642,756r-24,-37l2592,683r-26,-35l2539,613r-29,-34l2482,545r-31,-32l2421,481r-31,-32l2357,419r-32,-29l2291,360r-35,-28l2221,304r-36,-27l2147,251r-37,-25l2072,201r-39,-23l1993,156r-40,-22l1912,113,1871,93,1829,74,1787,56,1744,38r-41,-8l1661,22r-41,-6l1577,10,1534,6,1492,3,1448,1,1404,r-72,2l1261,7r-71,8l1121,27r-68,14l987,59,921,80r-63,22l795,128r-61,30l676,189r-58,34l564,259r-53,38l460,338r-49,43l365,427r-45,47l278,523r-39,51l203,626r-34,55l138,738r-28,56l85,854,63,914,43,976r-15,63l16,1103r-9,65l2,1233,,1301r2,67l7,1434r9,65l28,1563r15,63l63,1688r22,61l110,1807r28,58l169,1921r34,54l239,2028r39,51l320,2128r45,48l411,2220r49,44l511,2304r53,40l618,2379r58,34l734,2445r61,28l858,2499r63,24l987,2543r66,17l1121,2575r69,11l1261,2595r71,5l1404,2602r72,-2l1547,2595r71,-9l1687,2575r68,-15l1822,2543r65,-20l1951,2499r62,-26l2073,2445r59,-32l2190,2379r55,-35l2297,2304r52,-40l2398,2220r46,-44l2489,2128r41,-49l2569,2028r37,-53l2639,1921r31,-56l2698,1807r26,-58l2745,1688r20,-62l2780,1563r12,-64l2802,1434r6,-66l2809,1301xm2681,1301r-1,61l2674,1422r-7,59l2656,1539r-14,58l2624,1652r-21,55l2581,1761r-26,52l2527,1865r-31,48l2463,1962r-36,47l2390,2053r-40,43l2307,2137r-44,39l2216,2213r-48,35l2118,2281r-51,31l2013,2341r-56,26l1902,2390r-58,21l1783,2430r-60,16l1661,2459r-62,10l1534,2477r-64,4l1404,2483r-65,-2l1274,2477r-64,-8l1147,2459r-62,-13l1025,2430r-60,-19l907,2390r-56,-23l795,2341r-53,-29l690,2281r-50,-33l592,2213r-47,-37l501,2137r-42,-41l418,2053r-37,-44l345,1962r-33,-49l282,1865r-29,-52l228,1761r-23,-54l184,1652r-17,-55l153,1539r-11,-58l134,1422r-6,-60l127,1301r1,-60l134,1180r8,-59l153,1062r14,-56l184,949r21,-54l228,841r25,-53l282,738r30,-50l345,640r36,-46l418,549r41,-43l501,464r44,-38l592,389r48,-35l690,321r52,-31l795,261r56,-25l907,211r58,-21l1025,172r60,-16l1147,143r63,-10l1274,124r65,-4l1404,118r66,2l1534,124r65,9l1661,143r62,13l1783,172r61,18l1902,211r55,25l2013,261r54,29l2118,321r50,33l2216,389r47,37l2307,464r43,42l2390,549r37,45l2463,640r33,48l2527,738r28,50l2581,841r22,54l2624,949r18,57l2656,1062r11,59l2674,1180r6,61l2681,1301xe" fillcolor="#908f8e" stroked="f">
                  <v:path arrowok="t"/>
                  <o:lock v:ext="edit" verticies="t"/>
                </v:shape>
                <v:shape id="_x0000_s13918" style="position:absolute;left:5258;top:9111;width:243;height:248" coordsize="2682,2482" path="m2682,1241r-2,-63l2676,1114r-9,-62l2655,990r-15,-59l2622,872r-22,-58l2576,758r-26,-55l2521,649r-33,-51l2453,547r-37,-48l2376,451r-42,-45l2289,363r-46,-41l2194,283r-50,-36l2091,211r-55,-31l1981,149r-58,-27l1863,97,1802,75,1740,55,1676,39,1611,25,1546,14,1478,6,1410,1,1341,r-69,1l1205,6r-68,8l1071,25r-65,14l942,55,880,75,820,97r-60,25l702,149r-56,31l591,211r-52,36l489,283r-50,39l393,363r-44,43l306,451r-39,48l229,547r-35,51l162,649r-30,54l106,758,82,814,60,872,43,931,27,990r-12,62l8,1114r-6,64l,1241r2,64l8,1368r7,62l27,1491r16,60l60,1610r22,57l106,1724r26,55l162,1832r32,53l229,1934r38,50l306,2031r43,44l393,2119r46,41l489,2199r50,37l591,2270r55,33l702,2332r58,27l820,2385r60,22l942,2426r64,17l1071,2457r66,11l1205,2476r67,5l1341,2482r69,-1l1478,2476r68,-8l1611,2457r65,-14l1740,2426r62,-19l1863,2385r60,-26l1981,2332r55,-29l2091,2270r53,-34l2194,2199r49,-39l2289,2119r45,-44l2376,2031r40,-47l2453,1934r35,-49l2521,1832r29,-53l2576,1724r24,-57l2622,1610r18,-59l2655,1491r12,-61l2676,1368r4,-63l2682,1241xm2555,1241r-2,58l2548,1356r-8,56l2529,1467r-13,55l2500,1575r-19,52l2459,1678r-25,50l2408,1777r-29,46l2347,1869r-34,44l2278,1956r-38,40l2199,2035r-42,37l2113,2107r-46,34l2020,2172r-50,30l1919,2229r-52,24l1813,2275r-54,21l1702,2314r-58,15l1586,2341r-60,10l1466,2358r-63,4l1341,2363r-62,-1l1218,2358r-62,-7l1096,2341r-58,-12l980,2314r-56,-18l869,2275r-54,-22l763,2229r-51,-27l662,2172r-47,-31l569,2107r-43,-35l483,2035r-40,-39l405,1956r-36,-43l335,1869r-31,-46l274,1777r-27,-49l223,1678r-22,-51l182,1575r-16,-53l153,1467r-11,-55l134,1356r-4,-57l128,1241r2,-58l134,1126r8,-56l153,1015r13,-55l182,907r19,-52l223,804r24,-50l274,706r30,-48l335,613r34,-44l405,527r38,-42l483,447r43,-37l569,374r46,-33l662,309r50,-29l763,254r52,-26l869,206r55,-20l980,169r58,-16l1096,140r60,-9l1218,123r61,-4l1341,118r62,1l1466,123r60,8l1586,140r58,13l1702,169r57,17l1813,206r54,22l1919,254r51,26l2020,309r47,32l2113,374r44,36l2199,447r41,38l2278,527r35,42l2347,613r32,45l2408,706r26,48l2459,804r22,51l2500,907r16,53l2529,1015r11,55l2548,1126r5,57l2555,1241xe" fillcolor="#949292" stroked="f">
                  <v:path arrowok="t"/>
                  <o:lock v:ext="edit" verticies="t"/>
                </v:shape>
                <v:shape id="_x0000_s13919" style="position:absolute;left:5263;top:9117;width:233;height:236" coordsize="2554,2365" path="m2554,1183r-1,-60l2547,1062r-7,-59l2529,944r-14,-56l2497,831r-21,-54l2454,723r-26,-53l2400,620r-31,-50l2336,522r-36,-46l2263,431r-40,-43l2180,346r-44,-38l2089,271r-48,-35l1991,203r-51,-31l1886,143r-56,-25l1775,93,1717,72,1656,54,1596,38,1534,25,1472,15,1407,6,1343,2,1277,r-65,2l1147,6r-64,9l1020,25,958,38,898,54,838,72,780,93r-56,25l668,143r-53,29l563,203r-50,33l465,271r-47,37l374,346r-42,42l291,431r-37,45l218,522r-33,48l155,620r-29,50l101,723,78,777,57,831,40,888,26,944r-11,59l7,1062r-6,61l,1183r1,61l7,1304r8,59l26,1421r14,58l57,1534r21,55l101,1643r25,52l155,1747r30,48l218,1844r36,47l291,1935r41,43l374,2019r44,39l465,2095r48,35l563,2163r52,31l668,2223r56,26l780,2272r58,21l898,2312r60,16l1020,2341r63,10l1147,2359r65,4l1277,2365r66,-2l1407,2359r65,-8l1534,2341r62,-13l1656,2312r61,-19l1775,2272r55,-23l1886,2223r54,-29l1991,2163r50,-33l2089,2095r47,-37l2180,2019r43,-41l2263,1935r37,-44l2336,1844r33,-49l2400,1747r28,-52l2454,1643r22,-54l2497,1534r18,-55l2529,1421r11,-58l2547,1304r6,-60l2554,1183xm2427,1183r-2,55l2421,1292r-8,53l2403,1397r-13,51l2375,1499r-18,50l2336,1597r-23,47l2288,1690r-28,45l2230,1777r-32,43l2164,1859r-36,40l2089,1935r-39,36l2008,2004r-43,31l1920,2065r-47,28l1825,2118r-49,24l1724,2163r-52,19l1619,2199r-54,14l1509,2226r-57,9l1394,2242r-58,4l1277,2247r-59,-1l1160,2242r-58,-7l1045,2226r-55,-13l935,2199r-54,-17l830,2163r-51,-21l730,2118r-49,-25l634,2065r-44,-30l546,2004r-42,-33l465,1935r-38,-36l391,1859r-35,-39l324,1777r-30,-42l266,1690r-25,-46l218,1597r-21,-48l180,1499r-16,-51l151,1397r-10,-52l134,1292r-5,-54l128,1183r1,-54l134,1074r7,-53l151,969r13,-52l180,867r17,-50l218,768r23,-46l266,676r28,-44l324,588r32,-41l391,506r36,-38l465,430r39,-35l546,362r44,-32l634,301r47,-27l730,247r49,-23l830,203r51,-19l935,167r55,-15l1045,141r57,-10l1160,125r58,-4l1277,119r59,2l1394,125r58,6l1509,141r56,11l1619,167r53,17l1724,203r52,21l1825,247r48,27l1920,301r45,29l2008,362r42,33l2089,430r39,38l2164,506r34,41l2230,588r30,44l2288,676r25,46l2336,768r21,49l2375,867r15,50l2403,969r10,52l2421,1074r4,55l2427,1183xe" fillcolor="#989797" stroked="f">
                  <v:path arrowok="t"/>
                  <o:lock v:ext="edit" verticies="t"/>
                </v:shape>
                <v:shape id="_x0000_s13920" style="position:absolute;left:5269;top:9123;width:221;height:224" coordsize="2427,2245" path="m2427,1123r-3,-58l2420,1008r-8,-56l2401,897r-13,-55l2372,789r-19,-52l2331,686r-25,-49l2280,588r-29,-48l2219,495r-34,-44l2149,409r-37,-42l2071,329r-42,-37l1985,256r-46,-33l1891,191r-49,-28l1791,136r-52,-26l1685,88,1631,68,1574,51,1516,35,1458,22r-60,-9l1338,5,1275,1,1213,r-62,1l1090,5r-62,8l968,22,910,35,852,51,796,68,741,88r-54,22l635,136r-51,27l534,191r-47,32l441,256r-43,36l355,329r-40,38l277,409r-36,42l207,495r-31,45l146,588r-26,49l95,686,73,737,54,789,38,842,25,897,14,952r-8,56l2,1065,,1123r2,58l6,1238r8,56l25,1349r13,55l54,1457r19,52l95,1560r25,50l146,1659r30,46l207,1751r34,44l277,1838r38,40l355,1917r43,37l441,1989r46,34l534,2054r50,30l635,2111r52,24l741,2157r55,21l852,2196r58,15l968,2223r60,10l1090,2240r61,4l1213,2245r62,-1l1338,2240r60,-7l1458,2223r58,-12l1574,2196r57,-18l1685,2157r54,-22l1791,2111r51,-27l1891,2054r48,-31l1985,1989r44,-35l2071,1917r41,-39l2149,1838r36,-43l2219,1751r32,-46l2280,1659r26,-49l2331,1560r22,-51l2372,1457r16,-53l2401,1349r11,-55l2420,1238r4,-57l2427,1123xm2299,1123r-1,52l2293,1225r-6,51l2277,1326r-12,48l2249,1422r-16,46l2213,1514r-21,44l2167,1602r-26,42l2113,1685r-30,39l2051,1762r-34,36l1981,1834r-38,33l1904,1898r-42,30l1820,1956r-44,26l1730,2007r-46,22l1636,2049r-50,17l1536,2083r-52,13l1432,2107r-54,9l1325,2123r-56,3l1213,2128r-56,-2l1103,2123r-55,-7l995,2107r-53,-11l891,2083r-51,-17l791,2049r-49,-20l696,2007r-46,-25l606,1956r-42,-28l522,1898r-39,-31l446,1834r-36,-36l376,1762r-33,-38l314,1685r-29,-41l259,1602r-24,-44l213,1514r-20,-46l177,1422r-15,-48l150,1326r-10,-50l133,1225r-4,-50l128,1123r1,-51l133,1020r7,-51l150,921r12,-49l177,824r16,-47l213,732r22,-45l259,644r26,-42l314,561r29,-39l376,484r34,-37l446,412r37,-32l522,347r42,-29l606,289r44,-26l696,239r46,-21l791,197r49,-18l891,163r51,-13l995,139r53,-9l1103,124r54,-5l1213,117r56,2l1325,124r53,6l1432,139r52,11l1536,163r50,16l1636,197r48,21l1730,239r46,24l1820,289r42,29l1904,347r39,33l1981,412r36,35l2051,484r32,38l2113,561r28,41l2167,644r25,43l2213,732r20,45l2249,824r16,48l2277,921r10,48l2293,1020r5,52l2299,1123xe" fillcolor="#9c9b9b" stroked="f">
                  <v:path arrowok="t"/>
                  <o:lock v:ext="edit" verticies="t"/>
                </v:shape>
                <v:shape id="_x0000_s13921" style="position:absolute;left:5275;top:9128;width:209;height:213" coordsize="2299,2128" path="m2299,1064r-2,-54l2293,955r-8,-53l2275,850r-13,-52l2247,748r-18,-50l2208,649r-23,-46l2160,556r-28,-44l2102,469r-31,-41l2036,387r-36,-38l1962,311r-40,-35l1880,243r-43,-32l1792,182r-47,-28l1697,128r-49,-23l1596,84,1544,65,1491,47,1437,33,1381,21r-57,-9l1266,6,1208,2,1149,r-59,2l1032,6r-58,6l917,21,862,33,807,47,753,65,702,84r-51,21l602,128r-49,26l506,182r-44,29l418,243r-42,33l337,311r-38,38l263,387r-35,41l196,469r-30,43l138,556r-25,47l90,649,69,698,52,748,36,798,23,850,13,902,6,955r-5,55l,1064r1,55l6,1173r7,53l23,1279r13,50l52,1380r17,50l90,1478r23,48l138,1571r28,45l196,1659r32,42l263,1740r36,40l337,1816r39,36l418,1885r44,31l506,1947r47,27l602,1999r49,24l702,2044r51,19l807,2080r55,14l917,2107r57,9l1032,2123r58,4l1149,2128r59,-1l1266,2123r58,-7l1381,2107r56,-13l1491,2080r53,-17l1596,2044r52,-21l1697,1999r48,-25l1792,1947r45,-31l1880,1885r42,-33l1962,1816r38,-36l2036,1740r35,-39l2102,1659r30,-43l2160,1571r25,-45l2208,1478r21,-48l2247,1380r15,-51l2275,1279r10,-53l2293,1173r4,-54l2299,1064xm2171,1064r-2,49l2166,1160r-7,48l2150,1255r-12,45l2125,1346r-16,43l2090,1432r-20,42l2048,1515r-25,39l1996,1593r-28,37l1937,1665r-31,35l1872,1732r-36,32l1800,1794r-40,28l1721,1849r-42,24l1637,1895r-45,21l1547,1936r-47,17l1453,1967r-48,13l1355,1990r-51,9l1254,2004r-52,4l1149,2009r-52,-1l1044,2004r-50,-5l944,1990r-51,-10l845,1967r-47,-14l751,1936r-45,-20l663,1895r-44,-22l579,1849r-41,-27l500,1794r-37,-30l427,1732r-34,-32l361,1665r-31,-35l302,1593r-26,-39l251,1515r-23,-41l208,1432r-19,-43l173,1346r-13,-46l148,1255r-9,-47l133,1160r-4,-47l127,1064r2,-48l133,967r6,-47l148,873r12,-45l173,783r16,-45l208,696r20,-42l251,613r25,-39l302,535r28,-37l361,462r32,-34l427,395r36,-31l500,334r38,-28l579,280r40,-25l663,233r43,-22l751,192r47,-16l845,161r48,-13l944,137r50,-8l1044,123r53,-4l1149,118r53,1l1254,123r50,6l1355,137r50,11l1453,161r47,15l1547,192r45,19l1637,233r42,22l1721,280r39,26l1800,334r36,30l1872,395r34,33l1937,462r31,36l1996,535r27,39l2048,613r22,41l2090,696r19,42l2125,783r13,45l2150,873r9,47l2166,967r3,49l2171,1064xe" fillcolor="#a09f9f" stroked="f">
                  <v:path arrowok="t"/>
                  <o:lock v:ext="edit" verticies="t"/>
                </v:shape>
                <v:shape id="_x0000_s13922" style="position:absolute;left:5281;top:9134;width:197;height:201" coordsize="2171,2011" path="m2171,1006r-1,-51l2165,903r-6,-51l2149,804r-12,-49l2121,707r-16,-47l2085,615r-21,-45l2039,527r-26,-42l1985,444r-30,-39l1923,367r-34,-37l1853,295r-38,-32l1776,230r-42,-29l1692,172r-44,-26l1602,122r-46,-21l1508,80,1458,62,1408,46,1356,33,1304,22r-54,-9l1197,7,1141,2,1085,r-56,2l975,7r-55,6l867,22,814,33,763,46,712,62,663,80r-49,21l568,122r-46,24l478,172r-42,29l394,230r-39,33l318,295r-36,35l248,367r-33,38l186,444r-29,41l131,527r-24,43l85,615,65,660,49,707,34,755,22,804,12,852,5,903,1,955,,1006r1,52l5,1108r7,51l22,1209r12,48l49,1305r16,46l85,1397r22,44l131,1485r26,42l186,1568r29,39l248,1645r34,36l318,1717r37,33l394,1781r42,30l478,1839r44,26l568,1890r46,22l663,1932r49,17l763,1966r51,13l867,1990r53,9l975,2006r54,3l1085,2011r56,-2l1197,2006r53,-7l1304,1990r52,-11l1408,1966r50,-17l1508,1932r48,-20l1602,1890r46,-25l1692,1839r42,-28l1776,1781r39,-31l1853,1717r36,-36l1923,1645r32,-38l1985,1568r28,-41l2039,1485r25,-44l2085,1397r20,-46l2121,1305r16,-48l2149,1209r10,-50l2165,1108r5,-50l2171,1006xm2043,1006r-1,46l2038,1096r-6,45l2023,1184r-10,44l2000,1269r-15,42l1967,1351r-18,40l1927,1428r-23,38l1880,1502r-27,35l1824,1570r-29,32l1763,1633r-34,29l1694,1690r-36,27l1621,1741r-40,23l1542,1785r-41,20l1458,1823r-44,16l1370,1852r-45,12l1279,1875r-48,8l1184,1888r-50,4l1085,1893r-49,-1l987,1888r-48,-5l892,1875r-46,-11l800,1852r-44,-13l712,1823r-42,-18l628,1785r-39,-21l550,1741r-38,-24l476,1690r-35,-28l407,1633r-31,-31l346,1570r-28,-33l290,1502r-24,-36l243,1428r-21,-37l203,1351r-17,-40l170,1269r-13,-41l147,1184r-8,-43l132,1096r-3,-44l128,1006r1,-45l132,915r7,-44l147,827r10,-42l170,742r16,-41l203,661r19,-39l243,583r23,-37l290,510r28,-35l346,442r30,-33l407,379r34,-29l476,322r36,-26l550,271r39,-24l628,226r42,-19l712,189r44,-16l800,159r46,-12l892,137r47,-7l987,124r49,-4l1085,119r49,1l1184,124r47,6l1279,137r46,10l1370,159r44,14l1458,189r43,18l1542,226r39,21l1621,271r37,25l1694,322r35,28l1763,379r32,30l1824,442r29,33l1880,510r24,36l1927,583r22,39l1967,661r18,40l2000,742r13,43l2023,827r9,44l2038,915r4,46l2043,1006xe" fillcolor="#a4a3a3" stroked="f">
                  <v:path arrowok="t"/>
                  <o:lock v:ext="edit" verticies="t"/>
                </v:shape>
                <v:shape id="_x0000_s13923" style="position:absolute;left:5287;top:9140;width:185;height:189" coordsize="2044,1891" path="m2044,946r-2,-48l2039,849r-7,-47l2023,755r-12,-45l1998,665r-16,-45l1963,578r-20,-42l1921,495r-25,-39l1869,417r-28,-37l1810,344r-31,-34l1745,277r-36,-31l1673,216r-40,-28l1594,162r-42,-25l1510,115,1465,93,1420,74,1373,58,1326,43,1278,30,1228,19r-51,-8l1127,5,1075,1,1022,,970,1,917,5r-50,6l817,19,766,30,718,43,671,58,624,74,579,93r-43,22l492,137r-40,25l411,188r-38,28l336,246r-36,31l266,310r-32,34l203,380r-28,37l149,456r-25,39l101,536,81,578,62,620,46,665,33,710,21,755r-9,47l6,849,2,898,,946r2,49l6,1042r6,48l21,1137r12,45l46,1228r16,43l81,1314r20,42l124,1397r25,39l175,1475r28,37l234,1547r32,35l300,1614r36,32l373,1676r38,28l452,1731r40,24l536,1777r43,21l624,1818r47,17l718,1849r48,13l817,1872r50,9l917,1886r53,4l1022,1891r53,-1l1127,1886r50,-5l1228,1872r50,-10l1326,1849r47,-14l1420,1818r45,-20l1510,1777r42,-22l1594,1731r39,-27l1673,1676r36,-30l1745,1614r34,-32l1810,1547r31,-35l1869,1475r27,-39l1921,1397r22,-41l1963,1314r19,-43l1998,1228r13,-46l2023,1137r9,-47l2039,1042r3,-47l2044,946xm1916,946r-1,43l1912,1030r-7,42l1898,1112r-10,41l1876,1192r-14,39l1846,1268r-18,37l1808,1340r-22,35l1763,1409r-25,32l1712,1472r-28,31l1654,1531r-31,27l1591,1585r-34,24l1522,1632r-36,22l1448,1674r-38,18l1370,1708r-41,15l1288,1737r-43,11l1203,1757r-44,7l1114,1769r-46,3l1022,1773r-46,-1l930,1769r-44,-5l842,1757r-43,-9l757,1737r-42,-14l675,1708r-41,-16l596,1674r-37,-20l523,1632r-35,-23l454,1585r-33,-27l390,1531r-29,-28l332,1472r-26,-31l281,1409r-23,-34l236,1340r-19,-35l198,1268r-15,-37l168,1192r-12,-39l147,1112r-8,-40l132,1030r-3,-41l128,946r1,-42l132,861r7,-41l147,779r9,-40l168,700r15,-39l198,623r19,-36l236,552r22,-35l281,483r25,-33l332,419r29,-29l390,360r31,-27l454,308r34,-26l523,259r36,-21l596,219r38,-19l675,183r40,-15l757,156r42,-11l842,135r44,-7l930,123r46,-3l1022,119r46,1l1114,123r45,5l1203,135r42,10l1288,156r41,12l1370,183r40,17l1448,219r38,19l1522,259r35,23l1591,308r32,25l1654,360r30,30l1712,419r26,31l1763,483r23,34l1808,552r20,35l1846,623r16,38l1876,700r12,39l1898,779r7,41l1912,861r3,43l1916,946xe" fillcolor="#a8a8a7" stroked="f">
                  <v:path arrowok="t"/>
                  <o:lock v:ext="edit" verticies="t"/>
                </v:shape>
                <v:shape id="_x0000_s13924" style="position:absolute;left:5293;top:9146;width:174;height:178" coordsize="1915,1774" path="m1915,887r-1,-45l1910,796r-6,-44l1895,708r-10,-42l1872,623r-15,-41l1839,542r-18,-39l1799,464r-23,-37l1752,391r-27,-35l1696,323r-29,-33l1635,260r-34,-29l1566,203r-36,-26l1493,152r-40,-24l1414,107,1373,88,1330,70,1286,54,1242,40,1197,28,1151,18r-48,-7l1056,5,1006,1,957,,908,1,859,5r-48,6l764,18,718,28,672,40,628,54,584,70,542,88r-42,19l461,128r-39,24l384,177r-36,26l313,231r-34,29l248,290r-30,33l190,356r-28,35l138,427r-23,37l94,503,75,542,58,582,42,623,29,666,19,708r-8,44l4,796,1,842,,887r1,46l4,977r7,45l19,1065r10,44l42,1150r16,42l75,1232r19,40l115,1309r23,38l162,1383r28,35l218,1451r30,32l279,1514r34,29l348,1571r36,27l422,1622r39,23l500,1666r42,20l584,1704r44,16l672,1733r46,12l764,1756r47,8l859,1769r49,4l957,1774r49,-1l1056,1769r47,-5l1151,1756r46,-11l1242,1733r44,-13l1330,1704r43,-18l1414,1666r39,-21l1493,1622r37,-24l1566,1571r35,-28l1635,1514r32,-31l1696,1451r29,-33l1752,1383r24,-36l1799,1309r22,-37l1839,1232r18,-40l1872,1150r13,-41l1895,1065r9,-43l1910,977r4,-44l1915,887xm1787,887r-1,40l1782,965r-4,39l1770,1042r-9,37l1750,1115r-13,36l1722,1186r-17,34l1687,1254r-20,31l1646,1316r-24,31l1598,1376r-26,27l1544,1430r-29,26l1485,1480r-32,23l1422,1524r-34,20l1353,1562r-36,17l1281,1595r-39,14l1204,1621r-39,10l1124,1639r-40,7l1042,1651r-42,3l957,1655r-42,-1l872,1651r-42,-5l790,1639r-41,-8l710,1621r-38,-12l634,1595r-36,-16l561,1562r-35,-18l493,1524r-32,-21l429,1480r-30,-24l370,1430r-27,-27l317,1376r-26,-29l268,1316r-20,-31l227,1254r-18,-34l192,1186r-14,-35l165,1115r-11,-36l144,1042r-8,-38l132,965r-3,-38l127,887r2,-39l132,808r4,-38l144,732r10,-37l165,659r13,-36l192,588r17,-34l227,521r21,-32l268,457r23,-30l317,399r26,-29l370,344r29,-25l429,294r32,-23l493,250r33,-20l561,211r37,-17l634,179r38,-14l710,153r39,-10l790,134r40,-7l872,122r43,-3l957,118r43,1l1042,122r42,5l1124,134r41,9l1204,153r38,12l1281,179r36,15l1353,211r35,19l1422,250r31,21l1485,294r30,25l1544,344r28,26l1598,399r24,28l1646,457r21,32l1687,521r18,33l1722,588r15,35l1750,659r11,36l1770,732r8,38l1782,808r4,40l1787,887xe" fillcolor="#adadac" stroked="f">
                  <v:path arrowok="t"/>
                  <o:lock v:ext="edit" verticies="t"/>
                </v:shape>
                <v:shape id="_x0000_s13925" style="position:absolute;left:5298;top:9152;width:163;height:166" coordsize="1788,1654" path="m1788,827r-1,-42l1784,742r-7,-41l1770,660r-10,-40l1748,581r-14,-39l1718,504r-18,-36l1680,433r-22,-35l1635,364r-25,-33l1584,300r-28,-29l1526,241r-31,-27l1463,189r-34,-26l1394,141r-36,-22l1320,100,1282,82,1242,64,1201,50,1160,37,1117,26,1075,16,1031,9,986,4,940,1,894,,848,1,802,4,758,9r-44,7l671,26,629,37,587,50,547,64,506,82r-38,18l431,119r-36,22l360,163r-34,26l293,214r-31,27l233,271r-29,29l178,331r-25,33l130,398r-22,35l89,468,71,504,55,542,40,581,28,620r-9,40l11,701,4,742,1,785,,827r1,43l4,911r7,42l19,993r9,41l40,1073r15,39l71,1149r18,37l108,1221r22,35l153,1290r25,32l204,1353r29,30l262,1412r31,27l326,1466r34,24l395,1513r36,22l468,1555r38,18l547,1589r40,15l629,1618r42,11l714,1638r44,7l802,1650r46,3l894,1654r46,-1l986,1650r45,-5l1075,1638r42,-9l1160,1618r41,-14l1242,1589r40,-16l1320,1555r38,-20l1394,1513r35,-23l1463,1466r32,-27l1526,1412r30,-29l1584,1353r26,-31l1635,1290r23,-34l1680,1221r20,-35l1718,1149r16,-37l1748,1073r12,-39l1770,993r7,-40l1784,911r3,-41l1788,827xm1660,827r-1,37l1656,899r-4,36l1645,970r-9,34l1625,1038r-12,33l1600,1103r-15,32l1568,1165r-19,30l1529,1224r-20,27l1486,1278r-25,26l1436,1328r-27,23l1382,1375r-30,20l1323,1415r-32,18l1259,1451r-33,15l1193,1480r-35,13l1122,1504r-37,10l1048,1521r-37,8l973,1533r-39,3l894,1537r-39,-1l815,1533r-38,-4l740,1521r-37,-7l667,1504r-36,-11l596,1480r-34,-14l529,1451r-33,-18l466,1415r-30,-20l407,1375r-28,-24l352,1328r-25,-24l303,1278r-23,-27l259,1224r-21,-29l221,1165r-18,-30l188,1103r-13,-32l163,1038r-11,-34l143,970r-6,-35l132,899r-3,-35l128,827r1,-36l132,754r5,-35l143,684r9,-35l163,616r12,-33l188,551r15,-31l221,489r17,-30l259,431r21,-29l303,376r24,-26l352,325r27,-23l407,280r29,-21l466,238r30,-18l529,203r33,-15l596,174r35,-14l667,149r36,-9l740,132r37,-6l815,121r40,-2l894,118r40,1l973,121r38,5l1048,132r37,8l1122,149r36,11l1193,174r33,14l1259,203r32,17l1323,238r29,21l1382,280r27,22l1436,325r25,25l1486,376r23,26l1529,431r20,28l1568,489r17,31l1600,551r13,32l1625,616r11,33l1645,684r7,35l1656,754r3,37l1660,827xe" fillcolor="#b1b1b0" stroked="f">
                  <v:path arrowok="t"/>
                  <o:lock v:ext="edit" verticies="t"/>
                </v:shape>
                <v:shape id="_x0000_s13926" style="position:absolute;left:5304;top:9158;width:151;height:154" coordsize="1661,1537" path="m1661,769r-2,-39l1657,690r-6,-38l1643,614r-9,-37l1623,541r-13,-36l1595,470r-16,-35l1560,403r-20,-32l1519,339r-24,-30l1471,281r-26,-29l1417,226r-28,-25l1358,176r-32,-23l1295,132r-34,-20l1226,93,1190,76,1154,61,1115,47,1077,35,1038,25,997,16,957,9,915,4,873,1,830,,788,1,745,4,703,9r-40,7l622,25,583,35,545,47,507,61,471,76,434,93r-35,19l366,132r-32,21l302,176r-30,25l243,226r-27,26l190,281r-26,28l141,339r-21,32l100,403,81,435,65,470,51,505,38,541,27,577,17,614,9,652,5,690,2,730,,769r2,40l5,847r4,39l17,924r10,37l38,997r13,36l65,1068r16,34l100,1136r20,31l141,1198r23,31l190,1258r26,27l243,1313r29,25l302,1362r32,23l366,1406r33,20l434,1444r37,17l507,1477r38,14l583,1503r39,10l663,1522r40,6l745,1533r43,3l830,1537r43,-1l915,1533r42,-5l997,1522r41,-9l1077,1503r38,-12l1154,1477r36,-16l1226,1444r35,-18l1295,1406r31,-21l1358,1362r31,-24l1417,1313r28,-28l1471,1258r24,-29l1519,1198r21,-31l1560,1136r19,-34l1595,1068r15,-35l1623,997r11,-36l1643,924r8,-38l1657,847r2,-38l1661,769xm1533,769r-1,34l1529,835r-5,33l1519,900r-9,31l1501,963r-11,30l1477,1022r-14,29l1448,1079r-18,27l1413,1133r-20,25l1372,1182r-22,24l1326,1229r-24,21l1277,1270r-27,20l1223,1308r-29,17l1165,1341r-30,14l1103,1368r-31,11l1039,1390r-33,9l972,1406r-35,6l902,1416r-36,2l830,1419r-36,-1l758,1416r-35,-4l689,1406r-35,-7l621,1390r-32,-11l557,1368r-32,-13l496,1341r-30,-16l438,1308r-28,-18l383,1270r-25,-20l334,1229r-24,-23l288,1182r-21,-24l248,1133r-19,-27l213,1079r-16,-28l183,1022,170,993,159,963r-9,-32l143,900r-7,-32l132,835r-4,-32l128,769r,-33l132,703r4,-33l143,638r7,-32l159,576r11,-30l183,516r14,-29l213,459r16,-27l248,405r19,-25l288,355r22,-23l334,309r24,-21l383,267r27,-19l438,230r28,-17l496,198r29,-16l557,170r32,-12l621,148r33,-9l689,132r34,-6l758,122r36,-2l830,119r36,1l902,122r35,4l972,132r34,7l1039,148r33,10l1103,170r32,12l1165,198r29,15l1223,230r27,18l1277,267r25,21l1326,309r24,23l1372,355r21,25l1413,405r17,27l1448,459r15,28l1477,516r13,30l1501,576r9,30l1519,638r5,32l1529,703r3,33l1533,769xe" fillcolor="#b7b6b5" stroked="f">
                  <v:path arrowok="t"/>
                  <o:lock v:ext="edit" verticies="t"/>
                </v:shape>
                <v:shape id="_x0000_s13927" style="position:absolute;left:5310;top:9164;width:139;height:142" coordsize="1532,1419" path="m1532,709r-1,-36l1528,636r-4,-35l1517,566r-9,-35l1497,498r-12,-33l1472,433r-15,-31l1440,371r-19,-30l1401,313r-20,-29l1358,258r-25,-26l1308,207r-27,-23l1254,162r-30,-21l1195,120r-32,-18l1131,85,1098,70,1065,56,1030,42,994,31,957,22,920,14,883,8,845,3,806,1,766,,727,1,687,3,649,8r-37,6l575,22r-36,9l503,42,468,56,434,70,401,85r-33,17l338,120r-30,21l279,162r-28,22l224,207r-25,25l175,258r-23,26l131,313r-21,28l93,371,75,402,60,433,47,465,35,498,24,531r-9,35l9,601,4,636,1,673,,709r1,37l4,781r5,36l15,852r9,34l35,920r12,33l60,985r15,32l93,1047r17,30l131,1106r21,27l175,1160r24,26l224,1210r27,23l279,1257r29,20l338,1297r30,18l401,1333r33,15l468,1362r35,13l539,1386r36,10l612,1403r37,8l687,1415r40,3l766,1419r40,-1l845,1415r38,-4l920,1403r37,-7l994,1386r36,-11l1065,1362r33,-14l1131,1333r32,-18l1195,1297r29,-20l1254,1257r27,-24l1308,1210r25,-24l1358,1160r23,-27l1401,1106r20,-29l1440,1047r17,-30l1472,985r13,-32l1497,920r11,-34l1517,852r7,-35l1528,781r3,-35l1532,709xm1405,709r-2,31l1401,769r-4,30l1391,828r-6,29l1376,884r-10,29l1354,939r-12,26l1328,991r-15,25l1295,1039r-17,23l1259,1085r-21,21l1218,1127r-22,19l1173,1165r-25,18l1124,1199r-27,15l1070,1228r-27,14l1014,1254r-28,10l956,1273r-30,8l895,1288r-32,5l832,1297r-33,2l766,1300r-33,-1l701,1297r-32,-4l637,1288r-30,-7l576,1273r-30,-9l518,1254r-28,-12l462,1228r-27,-14l409,1199r-25,-16l360,1165r-23,-19l315,1127r-21,-21l273,1085r-18,-23l237,1039r-17,-23l204,991,190,965,178,939,166,913,156,884r-9,-27l141,828r-6,-29l131,769r-2,-29l128,709r1,-30l131,649r4,-30l141,590r6,-28l156,533r10,-27l178,479r12,-27l204,427r16,-24l237,378r18,-23l273,333r21,-21l315,291r22,-20l360,253r24,-17l409,219r26,-16l462,189r28,-13l518,164r28,-10l576,145r31,-8l637,129r32,-5l701,121r32,-3l766,117r33,1l832,121r31,3l895,129r31,8l956,145r30,9l1014,164r29,12l1070,189r27,14l1124,219r24,17l1173,253r23,18l1218,291r20,21l1259,333r19,22l1295,378r18,25l1328,427r14,25l1354,479r12,27l1376,533r9,29l1391,590r6,29l1401,649r2,30l1405,709xe" fillcolor="#bbbbba" stroked="f">
                  <v:path arrowok="t"/>
                  <o:lock v:ext="edit" verticies="t"/>
                </v:shape>
                <v:shape id="_x0000_s13928" style="position:absolute;left:5316;top:9170;width:127;height:130" coordsize="1405,1300" path="m1405,650r-1,-33l1401,584r-5,-33l1391,519r-9,-32l1373,457r-11,-30l1349,397r-14,-29l1320,340r-18,-27l1285,286r-20,-25l1244,236r-22,-23l1198,190r-24,-21l1149,148r-27,-19l1095,111,1066,94,1037,79,1007,63,975,51,944,39,911,29,878,20,844,13,809,7,774,3,738,1,702,,666,1,630,3,595,7r-34,6l526,20r-33,9l461,39,429,51,397,63,368,79,338,94r-28,17l282,129r-27,19l230,169r-24,21l182,213r-22,23l139,261r-19,25l101,313,85,340,69,368,55,397,42,427,31,457r-9,30l15,519,8,551,4,584,,617r,33l,684r4,32l8,749r7,32l22,812r9,32l42,874r13,29l69,932r16,28l101,987r19,27l139,1039r21,24l182,1087r24,23l230,1131r25,20l282,1171r28,18l338,1206r30,16l397,1236r32,13l461,1260r32,11l526,1280r35,7l595,1293r35,4l666,1299r36,1l738,1299r36,-2l809,1293r35,-6l878,1280r33,-9l944,1260r31,-11l1007,1236r30,-14l1066,1206r29,-17l1122,1171r27,-20l1174,1131r24,-21l1222,1087r22,-24l1265,1039r20,-25l1302,987r18,-27l1335,932r14,-29l1362,874r11,-30l1382,812r9,-31l1396,749r5,-33l1404,684r1,-34xm1277,650r-1,28l1274,704r-3,27l1265,758r-6,25l1251,808r-9,24l1231,857r-11,24l1207,903r-13,23l1179,948r-17,20l1146,988r-19,19l1109,1026r-21,18l1067,1060r-20,16l1024,1091r-23,14l977,1118r-26,12l926,1140r-26,9l873,1158r-28,7l818,1171r-28,4l761,1180r-29,2l702,1182r-29,l643,1180r-28,-5l586,1171r-27,-6l532,1158r-28,-9l478,1140r-25,-10l428,1118r-24,-13l381,1091r-23,-15l337,1060r-22,-16l296,1026r-19,-19l258,988,242,968,226,948,210,926,197,903,184,881,173,857,162,832r-9,-24l146,783r-7,-25l134,731r-4,-27l128,678r-1,-28l128,623r2,-27l134,569r5,-26l146,517r7,-26l162,467r11,-24l184,420r13,-24l210,374r16,-21l242,332r16,-21l277,292r19,-18l315,257r22,-18l358,223r23,-14l404,195r24,-13l453,171r25,-11l504,150r28,-8l559,134r27,-5l615,124r28,-3l673,119r29,-1l732,119r29,2l790,124r28,5l845,134r28,8l900,150r26,10l951,171r26,11l1001,195r23,14l1047,223r20,16l1088,257r21,17l1127,292r19,19l1162,332r17,21l1194,374r13,22l1220,420r11,23l1242,467r9,24l1259,517r6,26l1271,569r3,27l1276,623r1,27xe" fillcolor="#c0c0bf" stroked="f">
                  <v:path arrowok="t"/>
                  <o:lock v:ext="edit" verticies="t"/>
                </v:shape>
                <v:shape id="_x0000_s13929" style="position:absolute;left:5322;top:9176;width:116;height:118" coordsize="1277,1183" path="m1277,592r-2,-30l1273,532r-4,-30l1263,473r-6,-28l1248,416r-10,-27l1226,362r-12,-27l1200,310r-15,-24l1167,261r-17,-23l1131,216r-21,-21l1090,174r-22,-20l1045,136r-25,-17l996,102,969,86,942,72,915,59,886,47,858,37,828,28,798,20,767,12,735,7,704,4,671,1,638,,605,1,573,4,541,7r-32,5l479,20r-31,8l418,37,390,47,362,59,334,72,307,86r-26,16l256,119r-24,17l209,154r-22,20l166,195r-21,21l127,238r-18,23l92,286,76,310,62,335,50,362,38,389,28,416r-9,29l13,473,7,502,3,532,1,562,,592r1,31l3,652r4,30l13,711r6,29l28,767r10,29l50,822r12,26l76,874r16,25l109,922r18,23l145,968r21,21l187,1010r22,19l232,1048r24,18l281,1082r26,15l334,1111r28,14l390,1137r28,10l448,1156r31,8l509,1171r32,5l573,1180r32,2l638,1183r33,-1l704,1180r31,-4l767,1171r31,-7l828,1156r30,-9l886,1137r29,-12l942,1111r27,-14l996,1082r24,-16l1045,1048r23,-19l1090,1010r20,-21l1131,968r19,-23l1167,922r18,-23l1200,874r14,-26l1226,822r12,-26l1248,767r9,-27l1263,711r6,-29l1273,652r2,-29l1277,592xm1149,592r,25l1146,640r-3,24l1139,687r-6,23l1126,733r-8,21l1109,775r-11,22l1087,817r-12,20l1061,856r-14,19l1033,893r-17,17l999,926r-18,15l963,957r-20,14l923,984r-20,12l882,1007r-22,11l837,1027r-23,10l790,1044r-24,6l741,1055r-25,4l691,1062r-27,2l638,1065r-26,-1l586,1062r-25,-3l535,1055r-25,-5l486,1044r-24,-7l439,1027r-23,-9l394,1007,374,996,353,984,332,971,314,957,295,941,277,926,260,910,244,893,229,875,215,856,201,837,189,817,178,797,168,775,158,754r-7,-21l143,710r-5,-23l133,664r-3,-24l128,617r,-25l128,568r2,-24l133,520r5,-24l143,474r8,-22l158,429r10,-21l178,387r11,-20l201,346r14,-19l229,309r15,-18l260,275r17,-18l295,242r19,-15l332,213r21,-13l374,188r20,-12l416,165r23,-9l462,148r24,-8l510,134r25,-5l561,125r25,-3l612,120r26,-1l664,120r27,2l716,125r25,4l766,134r24,6l814,148r23,8l860,165r22,11l903,188r20,12l943,213r20,14l981,242r18,15l1016,275r17,16l1047,309r14,18l1075,346r12,21l1098,387r11,21l1118,429r8,23l1133,474r6,22l1143,520r3,24l1149,568r,24xe" fillcolor="#c6c6c5" stroked="f">
                  <v:path arrowok="t"/>
                  <o:lock v:ext="edit" verticies="t"/>
                </v:shape>
                <v:shape id="_x0000_s13930" style="position:absolute;left:5327;top:9182;width:105;height:106" coordsize="1150,1064" path="m1150,532r-1,-27l1147,478r-3,-27l1138,425r-6,-26l1124,373r-9,-24l1104,325r-11,-23l1080,278r-13,-22l1052,235r-17,-21l1019,193r-19,-19l982,156,961,139,940,121,920,105,897,91,874,77,850,64,824,53,799,42,773,32,746,24,718,17,691,11,663,6,634,3,605,1,575,,546,1,516,3,488,6r-29,5l432,17r-27,7l377,32,351,42,326,53,301,64,277,77,254,91r-22,14l210,121r-21,18l169,156r-19,18l131,193r-16,21l99,235,83,256,70,278,57,302,46,325,35,349r-9,24l19,399r-7,26l7,451,3,478,1,505,,532r1,28l3,586r4,27l12,640r7,25l26,690r9,24l46,739r11,24l70,785r13,23l99,829r16,21l131,870r19,19l169,908r20,18l210,942r22,16l254,973r23,14l301,1000r25,11l351,1022r26,9l405,1040r27,7l459,1053r29,4l516,1062r30,2l575,1064r30,l634,1062r29,-5l691,1053r27,-6l746,1040r27,-9l799,1022r25,-11l850,1000r24,-13l897,973r23,-15l940,942r21,-16l982,908r18,-19l1019,870r16,-20l1052,829r15,-21l1080,785r13,-22l1104,739r11,-25l1124,690r8,-25l1138,640r6,-27l1147,586r2,-26l1150,532xm1022,532r-1,22l1020,574r-3,21l1014,615r-6,21l1003,655r-8,19l987,693r-8,18l969,730r-11,17l946,763r-12,16l921,795r-15,16l891,825r-15,13l859,851r-16,12l825,875r-18,10l788,896r-19,9l749,913r-20,8l709,927r-22,6l665,937r-22,4l621,943r-23,2l575,945r-23,l529,943r-22,-2l486,937r-22,-4l442,927r-21,-6l401,913r-19,-8l362,896,343,885,325,875,307,863,291,851,275,838,259,825,244,811,231,795,217,779,205,763,193,747,182,730,172,711r-9,-18l155,674r-7,-19l142,636r-5,-21l134,595r-4,-21l129,554r-1,-22l129,511r1,-21l134,469r3,-21l142,428r6,-19l155,390r8,-20l172,352r10,-17l193,318r12,-17l217,284r14,-15l244,254r15,-15l275,226r16,-13l307,200r18,-11l343,178r19,-10l382,159r19,-8l421,144r21,-7l464,132r22,-5l507,122r22,-2l552,118r23,l598,118r23,2l643,122r22,5l687,132r22,5l729,144r20,7l769,159r19,9l807,178r18,11l843,200r16,13l876,226r15,13l906,254r15,15l934,284r12,17l958,318r11,17l979,352r8,18l995,390r8,19l1008,428r6,20l1017,469r3,21l1021,511r1,21xe" fillcolor="#cccbca" stroked="f">
                  <v:path arrowok="t"/>
                  <o:lock v:ext="edit" verticies="t"/>
                </v:shape>
                <v:shape id="_x0000_s13931" style="position:absolute;left:5333;top:9188;width:93;height:94" coordsize="1021,946" path="m1021,473r,-24l1018,425r-3,-24l1011,377r-6,-22l998,333r-8,-23l981,289,970,268,959,248,947,227,934,208,919,190,905,172,888,155,872,138,853,123,835,108,816,94,795,81,775,69,754,57,732,46,709,37,686,29,662,21,638,15,613,10,588,6,563,3,536,1,510,,484,1,458,3,433,6r-26,4l382,15r-24,6l334,29r-23,8l288,46,266,57,246,69,225,81,204,94r-18,14l167,123r-18,15l132,155r-16,17l101,190,87,208,73,227,61,248,50,268,39,289r-9,21l23,333r-8,22l10,377,5,401,2,425,,449r,24l,498r2,23l5,545r5,23l15,591r8,23l30,635r9,21l50,678r11,20l73,718r14,19l101,756r15,18l132,791r17,16l167,823r19,15l204,852r21,13l246,877r20,12l288,899r23,9l334,918r24,7l382,931r25,5l433,941r25,3l484,945r26,1l536,945r27,-1l588,941r25,-5l638,931r24,-6l686,918r23,-10l732,899r22,-10l775,877r20,-12l816,852r19,-14l853,823r19,-16l888,791r17,-17l919,756r15,-19l947,718r12,-20l970,678r11,-22l990,635r8,-21l1005,591r6,-23l1015,545r3,-24l1021,498r,-25xm894,473r-1,19l892,509r-4,18l885,544r-4,17l876,579r-6,16l863,611r-7,16l847,642r-9,14l828,672r-11,13l805,699r-12,12l781,723r-13,12l754,747r-14,11l724,767r-15,9l693,785r-17,8l659,800r-18,6l624,811r-18,5l588,820r-20,3l550,825r-20,2l510,827r-20,l471,825r-19,-2l433,820r-19,-4l396,811r-18,-5l362,800r-18,-7l328,785r-17,-9l296,767r-15,-9l266,747,252,735,239,723,227,711,215,699,203,685,192,672,182,656r-9,-14l165,627r-8,-16l151,595r-7,-16l140,561r-5,-17l132,527r-3,-18l128,492r,-19l128,455r1,-18l132,419r3,-18l140,384r4,-17l151,351r6,-16l165,319r8,-15l182,289r10,-14l203,261r12,-13l227,234r12,-12l252,210r14,-11l281,189r15,-10l311,170r17,-9l344,154r18,-8l378,139r18,-5l414,129r19,-4l452,122r19,-2l490,119r20,-1l530,119r20,1l568,122r20,3l606,129r18,5l641,139r18,7l676,154r17,7l709,170r15,9l740,189r14,10l768,210r13,12l793,234r12,14l817,261r11,14l838,289r9,15l856,319r7,16l870,351r6,16l881,384r4,17l888,419r4,18l893,455r1,18xe" fillcolor="#d1d0d0" stroked="f">
                  <v:path arrowok="t"/>
                  <o:lock v:ext="edit" verticies="t"/>
                </v:shape>
                <v:shape id="_x0000_s13932" style="position:absolute;left:5339;top:9194;width:81;height:82" coordsize="894,827" path="m894,414r-1,-21l892,372r-3,-21l886,330r-6,-20l875,291r-8,-19l859,252r-8,-18l841,217,830,200,818,183,806,166,793,151,778,136,763,121,748,108,731,95,715,82,697,71,679,60,660,50,641,41,621,33,601,26,581,19,559,14,537,9,515,4,493,2,470,,447,,424,,401,2,379,4,358,9r-22,5l314,19r-21,7l273,33r-19,8l234,50,215,60,197,71,179,82,163,95r-16,13l131,121r-15,15l103,151,89,166,77,183,65,200,54,217,44,234r-9,18l27,272r-7,19l14,310,9,330,6,351,2,372,1,393,,414r1,22l2,456r4,21l9,497r5,21l20,537r7,19l35,575r9,18l54,612r11,17l77,645r12,16l103,677r13,16l131,707r16,13l163,733r16,12l197,757r18,10l234,778r20,9l273,795r20,8l314,809r22,6l358,819r21,4l401,825r23,2l447,827r23,l493,825r22,-2l537,819r22,-4l581,809r20,-6l621,795r20,-8l660,778r19,-11l697,757r18,-12l731,733r17,-13l763,707r15,-14l793,677r13,-16l818,645r12,-16l841,612r10,-19l859,575r8,-19l875,537r5,-19l886,497r3,-20l892,456r1,-20l894,414xm766,414r,15l765,445r-2,14l760,473r-3,15l752,501r-5,14l741,529r-6,13l728,555r-8,12l712,579r-9,11l693,601r-10,12l673,623r-12,10l650,642r-12,9l625,659r-13,7l599,673r-13,7l572,686r-16,6l542,697r-15,3l512,704r-17,2l480,708r-16,1l447,710r-16,-1l414,708r-16,-2l383,704r-16,-4l352,697r-14,-5l323,686r-15,-6l295,673r-14,-7l269,659r-13,-8l244,642r-11,-9l222,623,211,613,201,601,191,590r-8,-11l174,567r-8,-12l160,542r-7,-13l148,515r-6,-14l138,488r-3,-15l131,459r-2,-14l128,429r,-15l128,399r1,-15l131,369r4,-14l138,340r4,-14l148,312r5,-13l160,286r6,-13l174,260r9,-12l191,237r10,-11l211,215r11,-10l233,196r11,-10l256,178r13,-10l281,161r14,-7l308,147r15,-5l338,136r14,-4l367,128r16,-4l398,122r16,-2l431,119r16,-1l464,119r16,1l495,122r17,2l527,128r15,4l556,136r16,6l586,147r13,7l612,161r13,7l638,178r12,8l661,196r12,9l683,215r10,11l703,237r9,11l720,260r8,13l735,286r6,13l747,312r5,14l757,340r3,15l763,369r2,15l766,399r,15xe" fillcolor="#d6d6d5" stroked="f">
                  <v:path arrowok="t"/>
                  <o:lock v:ext="edit" verticies="t"/>
                </v:shape>
                <v:shape id="_x0000_s13933" style="position:absolute;left:5345;top:9199;width:69;height:71" coordsize="766,709" path="m766,355r-1,-18l764,319r-4,-18l757,283r-4,-17l748,249r-6,-16l735,217r-7,-16l719,186r-9,-15l700,157,689,143,677,130,665,116,653,104,640,92,626,81,612,71,596,61,581,52,565,43,548,36,531,28,513,21,496,16,478,11,460,7,440,4,422,2,402,1,382,,362,1,343,2,324,4,305,7r-19,4l268,16r-18,5l234,28r-18,8l200,43r-17,9l168,61,153,71,138,81,124,92r-13,12l99,116,87,130,75,143,64,157,54,171r-9,15l37,201r-8,16l23,233r-7,16l12,266,7,283,4,301,1,319,,337r,18l,374r1,17l4,409r3,17l12,443r4,18l23,477r6,16l37,509r8,15l54,538r10,16l75,567r12,14l99,593r12,12l124,617r14,12l153,640r15,9l183,658r17,9l216,675r18,7l250,688r18,5l286,698r19,4l324,705r19,2l362,709r20,l402,709r20,-2l440,705r20,-3l478,698r18,-5l513,688r18,-6l548,675r17,-8l581,658r15,-9l612,640r14,-11l640,617r13,-12l665,593r12,-12l689,567r11,-13l710,538r9,-14l728,509r7,-16l742,477r6,-16l753,443r4,-17l760,409r4,-18l765,374r1,-19xm638,355r-1,12l637,380r-2,11l632,403r-3,11l626,425r-4,11l617,447r-4,10l606,468r-5,10l594,487r-7,9l579,505r-8,9l563,522r-9,8l545,537r-10,8l525,551r-11,7l504,563r-11,5l482,573r-12,4l458,581r-12,3l434,587r-12,2l408,590r-13,1l382,591r-13,l356,590r-13,-1l331,587r-12,-3l307,581r-12,-4l283,573r-11,-5l261,563r-11,-5l239,551r-10,-6l219,537r-8,-7l202,522r-9,-8l185,505r-7,-9l170,487r-6,-9l158,468r-6,-11l147,447r-5,-11l138,425r-3,-11l132,403r-2,-12l129,380r-2,-13l126,355r1,-12l129,331r1,-12l132,308r3,-12l138,284r4,-11l147,263r5,-11l158,242r6,-9l170,223r8,-9l185,205r8,-9l202,187r9,-7l219,172r10,-7l239,159r11,-6l261,147r11,-5l283,137r12,-4l307,129r12,-3l331,124r12,-2l356,120r13,-1l382,119r13,l408,120r14,2l434,124r12,2l458,129r12,4l482,137r11,5l504,147r10,6l525,159r20,13l563,187r16,18l594,223r7,10l606,242r7,10l617,263r5,10l626,284r3,12l632,308r3,11l637,331r,12l638,355xe" fillcolor="#dddcdc" stroked="f">
                  <v:path arrowok="t"/>
                  <o:lock v:ext="edit" verticies="t"/>
                </v:shape>
                <v:shape id="_x0000_s13934" style="position:absolute;left:5351;top:9205;width:58;height:59" coordsize="638,592" path="m638,296r,-15l637,266r-2,-15l632,237r-3,-15l624,208r-5,-14l613,181r-6,-13l600,155r-8,-13l584,130r-9,-11l565,108,555,97,545,87,533,78,522,68,510,60,497,50,484,43,471,36,458,29,444,24,428,18,414,14,399,10,384,6,367,4,352,2,336,1,319,,303,1,286,2,270,4,255,6r-16,4l224,14r-14,4l195,24r-15,5l167,36r-14,7l141,50,128,60r-12,8l105,78,94,87,83,97,73,108,63,119r-8,11l46,142r-8,13l32,168r-7,13l20,194r-6,14l10,222,7,237,3,251,1,266,,281r,15l,311r1,16l3,341r4,14l10,370r4,13l20,397r5,14l32,424r6,13l46,449r9,12l63,472r10,11l83,495r11,10l105,515r11,9l128,533r13,8l153,548r14,7l180,562r15,6l210,574r14,5l239,582r16,4l270,588r16,2l303,591r16,1l336,591r16,-1l367,588r17,-2l399,582r15,-3l428,574r16,-6l458,562r13,-7l484,548r13,-7l510,533r12,-9l533,515r12,-10l555,495r10,-12l575,472r9,-11l592,449r8,-12l607,424r6,-13l619,397r5,-14l629,370r3,-15l635,341r2,-14l638,311r,-15xm510,296r-1,17l507,332r-5,17l495,365r-7,15l478,395r-11,14l455,421r-14,12l426,443r-16,9l393,459r-17,6l357,469r-18,3l319,473r-20,-1l281,469r-19,-4l245,459r-18,-7l212,443,198,433,184,421,172,409,161,395,151,380r-8,-15l137,349r-6,-17l129,313r-1,-17l129,278r2,-18l137,244r6,-18l151,211r10,-14l172,183r12,-12l198,160r14,-11l227,140r18,-8l262,126r19,-4l299,119r20,-1l339,119r18,3l376,126r17,6l410,140r16,9l441,160r14,11l467,183r11,14l488,211r7,15l502,244r5,16l509,278r1,18xe" fillcolor="#e4e4e4" stroked="f">
                  <v:path arrowok="t"/>
                  <o:lock v:ext="edit" verticies="t"/>
                </v:shape>
                <v:shape id="_x0000_s13935" style="position:absolute;left:5356;top:9211;width:47;height:48" coordsize="512,472" path="m512,236r-1,-12l510,212r-1,-12l506,189r-3,-12l500,165r-4,-11l491,144r-4,-11l480,123r-5,-9l468,104,453,86,437,68,419,53,399,40,388,34,378,28,367,23,356,18,344,14,332,11,320,7,308,5,296,3,282,1,269,,256,,243,,230,1,217,3,205,5,193,7r-12,4l169,14r-12,4l146,23r-11,5l124,34r-11,6l103,47,93,53r-8,8l76,68r-9,9l59,86r-7,9l44,104r-6,10l32,123r-6,10l21,144r-4,10l12,165,9,177,6,189,4,200,3,212,1,224,,236r1,12l3,261r1,11l6,284r3,11l12,306r5,11l21,328r5,10l32,349r6,10l44,368r8,9l59,386r8,9l76,403r9,8l93,418r10,8l113,432r11,7l135,444r11,5l157,454r12,4l181,462r12,3l205,467r12,3l230,471r13,1l256,472r13,l282,471r14,-1l308,467r12,-2l332,462r12,-4l356,454r11,-5l378,444r10,-5l399,432r10,-6l419,418r9,-7l437,403r8,-8l453,386r8,-9l468,368r7,-9l480,349r7,-11l491,328r5,-11l500,306r3,-11l506,284r3,-12l510,261r1,-13l512,236xm384,236r-1,12l381,260r-2,11l374,282r-5,10l362,302r-7,9l347,319r-10,8l327,333r-10,7l306,345r-12,4l282,352r-13,2l256,354r-13,l230,352r-12,-3l207,345r-12,-5l185,333r-10,-6l165,319r-7,-8l150,302r-6,-10l138,282r-4,-11l132,260r-3,-12l128,236r1,-12l132,212r2,-11l138,190r6,-10l150,170r8,-10l165,152r10,-7l185,138r10,-6l207,127r11,-4l230,120r13,-2l256,118r13,l282,120r12,3l306,127r11,5l327,138r10,7l347,152r8,8l362,170r7,10l374,190r5,11l381,212r2,12l384,236xe" fillcolor="#ebeaea" stroked="f">
                  <v:path arrowok="t"/>
                  <o:lock v:ext="edit" verticies="t"/>
                </v:shape>
                <v:shape id="_x0000_s13936" style="position:absolute;left:5362;top:9217;width:35;height:36" coordsize="382,355" path="m382,178r-1,-18l379,142r-5,-16l367,108,360,93,350,79,339,65,327,53,313,41,298,31,282,22,265,14,248,8,229,4,211,1,191,,171,1,153,4,134,8r-17,6l99,22,84,31,70,41,56,53,44,65,33,79,23,93r-8,15l9,126,3,142,1,160,,178r1,17l3,214r6,17l15,247r8,15l33,277r11,14l56,303r14,12l84,325r15,9l117,341r17,6l153,351r18,3l191,355r20,-1l229,351r19,-4l265,341r17,-7l298,325r15,-10l327,303r12,-12l350,277r10,-15l367,247r7,-16l379,214r2,-19l382,178xe" fillcolor="#f1f1f1" stroked="f">
                  <v:path arrowok="t"/>
                </v:shape>
                <v:shape id="_x0000_s13937" style="position:absolute;left:5368;top:9223;width:23;height:24" coordsize="256,236" path="m256,118r-1,-12l253,94,251,83,246,72,241,62,234,52,227,42r-8,-8l209,27,199,20,189,14,178,9,166,5,154,2,141,,128,,115,,102,2,90,5,79,9,67,14,57,20,47,27,37,34r-7,8l22,52,16,62,10,72,6,83,4,94,1,106,,118r1,12l4,142r2,11l10,164r6,10l22,184r8,9l37,201r10,8l57,215r10,7l79,227r11,4l102,234r13,2l128,236r13,l154,234r12,-3l178,227r11,-5l199,215r10,-6l219,201r8,-8l234,184r7,-10l246,164r5,-11l253,142r2,-12l256,118xe" fillcolor="#f8f8f7" stroked="f">
                  <v:path arrowok="t"/>
                </v:shape>
                <v:shape id="_x0000_s13938" style="position:absolute;left:5374;top:9229;width:11;height:12" coordsize="128,118" path="m128,59r-1,-6l125,47r-1,-6l122,36r-3,-5l116,26r-4,-4l108,17r-4,-3l99,10,94,7,88,5,82,3,76,1,70,,63,,57,,50,1,45,3,38,5,33,7r-6,3l23,14r-5,3l14,22r-3,4l7,31,4,36,2,41,1,47,,53r,6l,65r1,5l2,76r2,6l7,88r4,4l14,97r4,4l23,105r4,3l33,111r5,2l45,115r5,2l57,118r6,l70,118r6,-1l82,115r6,-2l94,111r5,-3l104,105r4,-4l112,97r4,-5l119,88r3,-6l124,76r1,-6l127,65r1,-6xe" stroked="f">
                  <v:path arrowok="t"/>
                </v:shape>
                <v:shape id="_x0000_s13939" style="position:absolute;left:5174;top:9096;width:342;height:348" coordsize="3762,3483" path="m1881,3483r96,-2l2072,3474r94,-11l2259,3447r91,-19l2440,3404r87,-27l2612,3345r84,-34l2776,3272r79,-42l2932,3184r74,-48l3077,3084r68,-54l3210,2972r63,-61l3332,2848r55,-65l3440,2714r49,-71l3535,2570r42,-75l3615,2418r33,-79l3677,2258r26,-83l3724,2092r17,-87l3753,1918r7,-88l3762,1741r-2,-89l3753,1563r-12,-87l3724,1391r-21,-84l3677,1224r-29,-81l3615,1064r-38,-76l3535,913r-46,-73l3440,769r-53,-69l3332,634r-59,-62l3210,511r-65,-58l3077,399r-71,-53l2932,297r-77,-45l2776,210r-80,-38l2612,137r-85,-32l2440,78,2350,55,2259,35,2166,20,2072,9,1977,2,1881,r-96,2l1689,9r-94,11l1503,35r-91,20l1323,78r-88,27l1150,137r-83,35l986,210r-80,42l831,297r-75,49l685,399r-68,54l552,511r-62,61l431,634r-57,66l321,769r-49,71l227,913r-41,75l147,1064r-33,79l84,1224r-25,83l38,1391r-16,85l10,1563r-8,89l,1741r2,89l10,1918r12,87l38,2092r21,83l84,2258r30,81l147,2418r39,77l227,2570r45,73l321,2714r53,69l431,2848r59,63l552,2972r65,58l685,3084r71,52l831,3184r75,46l986,3272r81,39l1150,3345r85,32l1323,3404r89,24l1503,3447r92,16l1689,3474r96,7l1881,3483e" filled="f" strokecolor="#24211d" strokeweight="0">
                  <v:path arrowok="t"/>
                </v:shape>
                <v:shape id="_x0000_s13940" style="position:absolute;left:4952;top:9188;width:111;height:164" coordsize="1226,1639" path="m1035,r,1398l1036,1422r,24l1037,1466r2,18l1041,1499r2,14l1047,1524r4,9l1054,1540r6,6l1064,1553r7,5l1076,1564r8,5l1091,1574r8,4l1108,1582r11,3l1132,1588r15,3l1164,1592r18,3l1204,1595r22,1l1226,1639r-593,l633,1596r26,l676,1595r16,-2l708,1592r14,-2l734,1587r12,-3l757,1580r10,-4l773,1572r6,-4l784,1563r6,-5l795,1552r5,-7l804,1537r4,-8l812,1520r3,-12l817,1495r2,-16l822,1443r2,-45l824,930r-29,31l767,989r-27,26l714,1038r-25,21l665,1076r-23,17l619,1105r-22,11l575,1126r-21,8l531,1140r-23,5l485,1149r-23,2l439,1152r-22,-1l396,1150r-21,-3l356,1143r-20,-5l315,1132r-18,-7l277,1117r-19,-10l240,1097r-19,-12l204,1071r-19,-14l168,1042r-17,-16l134,1009,117,990,102,971,89,951,76,931,64,909,52,887,42,864,33,841,26,816,19,791,14,765,8,738,5,711,3,683,,653,,624,,590,3,556,6,524r5,-32l17,461r7,-30l34,401,44,373,56,346,69,318,84,292r16,-25l117,243r19,-25l156,195r22,-22l199,153r23,-21l246,114,270,97,295,82,320,68,346,54,372,43,399,33r28,-9l455,17r29,-7l513,6,543,2,573,r31,l622,r18,1l657,2r18,2l691,7r17,3l723,14r16,4l755,23r14,6l783,35r14,7l810,49r14,8l837,67r13,9l886,58,922,40,957,20,992,r43,xm824,856r,-511l824,324r-3,-22l820,283r-3,-18l814,249r-5,-17l804,218r-6,-13l792,192r-9,-12l774,169,763,158,751,147,739,137,724,127r-15,-9l693,110r-17,-7l659,97,641,92,622,88,604,85,584,83r-19,l547,83r-17,1l512,87r-16,3l478,94r-15,5l446,104r-15,7l416,118r-15,8l386,136r-14,10l358,158r-13,11l332,182r-13,13l305,210r-10,15l284,242r-10,17l264,277r-9,19l249,316r-8,21l235,359r-5,22l226,406r-4,24l219,455r-2,26l216,509r,28l216,564r1,27l219,616r3,24l226,665r4,22l235,709r7,21l249,751r7,20l265,789r10,18l285,824r11,17l308,857r12,14l333,885r14,12l360,909r15,12l390,931r15,10l420,949r16,7l451,963r16,6l484,974r17,3l519,981r17,2l554,984r18,1l591,984r18,-1l627,980r16,-3l661,973r15,-5l691,962r16,-8l722,946r14,-9l750,927r16,-12l780,901r14,-14l809,872r15,-16xe" fillcolor="#1f1a17" stroked="f">
                  <v:path arrowok="t"/>
                  <o:lock v:ext="edit" verticies="t"/>
                </v:shape>
                <v:shape id="_x0000_s13941" style="position:absolute;left:5065;top:9268;width:71;height:80" coordsize="782,805" path="m586,394r20,5l627,404r19,6l664,417r16,8l695,433r13,8l720,451r15,15l747,480r11,16l767,512r7,17l779,547r2,19l782,585r-1,14l780,614r-3,15l773,644r-7,14l759,672r-8,14l741,699r-10,14l719,725r-13,12l693,747r-14,10l663,765r-17,8l629,779r-19,6l588,790r-23,6l539,799r-29,3l480,804r-34,1l411,805,,805,,783r34,l46,782r13,-1l70,778r10,-3l89,770r8,-5l105,758r6,-7l114,745r4,-7l120,729r2,-10l123,706r2,-13l125,678r,-16l125,142r,-17l124,108,123,94,121,81,119,71,116,61r-5,-7l107,48r-7,-6l93,37,85,33,76,28,66,25,57,23,45,22r-11,l,22,,,376,r25,l426,1r23,1l471,3r20,2l510,8r18,3l544,14r24,6l590,27r20,8l629,44r18,10l663,65r16,12l692,90r12,14l714,119r8,14l730,148r5,16l739,180r2,17l742,215r,15l740,244r-4,14l732,272r-5,14l720,299r-9,12l703,323r-11,12l680,345r-13,10l653,364r-15,10l622,381r-18,7l586,394xm249,362r12,2l274,365r14,2l304,368r15,2l335,370r17,1l370,371r23,l414,370r20,-3l452,365r17,-2l485,359r13,-3l511,351r11,-4l533,341r10,-6l553,328r7,-7l569,313r7,-9l583,295r6,-10l593,274r5,-10l602,254r2,-11l606,233r1,-11l607,210r-1,-18l604,176r-5,-16l592,145r-9,-15l573,116,560,102,545,89r-7,-5l529,78r-9,-5l511,68,492,60,470,53,446,47,421,43,393,41,365,40r-32,1l304,43r-29,4l249,53r,309xm249,747r19,3l286,754r19,3l323,759r18,1l359,762r19,l397,763r27,-1l450,760r25,-4l498,751r21,-7l539,736r8,-5l556,726r9,-5l573,715r14,-13l600,689r10,-14l618,660r7,-15l629,629r4,-17l634,594r,-11l632,572r-3,-12l627,549r-4,-12l618,526r-5,-11l606,504r-7,-10l590,484r-10,-9l570,466r-12,-8l545,449r-14,-7l517,436r-17,-6l483,425r-18,-4l447,418r-20,-3l406,413r-22,-1l363,411r-20,1l325,412r-16,l295,413r-14,l269,414r-10,1l249,417r,330xe" fillcolor="#1f1a17" stroked="f">
                  <v:path arrowok="t"/>
                  <o:lock v:ext="edit" verticies="t"/>
                </v:shape>
                <v:shape id="_x0000_s13942" style="position:absolute;left:4952;top:9188;width:111;height:164" coordsize="1226,1639" path="m1035,r,1398l1036,1422r,24l1037,1466r2,18l1041,1499r2,14l1047,1524r4,9l1054,1540r6,6l1064,1553r7,5l1076,1564r8,5l1091,1574r8,4l1108,1582r11,3l1132,1588r15,3l1164,1592r18,3l1204,1595r22,1l1226,1639r-593,l633,1596r26,l676,1595r16,-2l708,1592r14,-2l734,1587r12,-3l757,1580r10,-4l773,1572r6,-4l784,1563r6,-5l795,1552r5,-7l804,1537r4,-8l812,1520r3,-12l817,1495r2,-16l822,1443r2,-45l824,930r-29,31l767,989r-27,26l714,1038r-25,21l665,1076r-23,17l619,1105r-22,11l575,1126r-21,8l531,1140r-23,5l485,1149r-23,2l439,1152r-22,-1l396,1150r-21,-3l356,1143r-20,-5l315,1132r-18,-7l277,1117r-19,-10l240,1097r-19,-12l204,1071r-19,-14l168,1042r-17,-16l134,1009,117,990,102,971,89,951,76,931,64,909,52,887,42,864,33,841,26,816,19,791,14,765,8,738,5,711,3,683,,653,,624,,590,3,556,6,524r5,-32l17,461r7,-30l34,401,44,373,56,346,69,318,84,292r16,-25l117,243r19,-25l156,195r22,-22l199,153r23,-21l246,114,270,97,295,82,320,68,346,54,372,43,399,33r28,-9l455,17r29,-7l513,6,543,2,573,r31,l622,r18,1l657,2r18,2l691,7r17,3l723,14r16,4l755,23r14,6l783,35r14,7l810,49r14,8l837,67r13,9l886,58,922,40,957,20,992,r43,e" filled="f" strokecolor="#24211d" strokeweight="0">
                  <v:path arrowok="t"/>
                </v:shape>
                <v:shape id="_x0000_s13943" style="position:absolute;left:4972;top:9196;width:55;height:90" coordsize="608,902" path="m608,773r,-511l608,241r-3,-22l604,200r-3,-18l598,166r-5,-17l588,135r-6,-13l576,109,567,97,558,86,547,75,535,64,523,54,508,44,493,35,477,27,460,20,443,14,425,9,406,5,388,2,368,,349,,331,,314,1,296,4,280,7r-18,4l247,16r-17,5l215,28r-15,7l185,43,170,53,156,63,142,75,129,86,116,99r-13,13l89,127,79,142,68,159,58,176,48,194r-9,19l33,233r-8,21l19,276r-5,22l10,323,6,347,3,372,1,398,,426r,28l,481r1,27l3,533r3,24l10,582r4,22l19,626r7,21l33,668r7,20l49,706r10,18l69,741r11,17l92,774r12,14l117,802r14,12l144,826r15,12l174,848r15,10l204,866r16,7l235,880r16,6l268,891r17,3l303,898r17,2l338,901r18,1l375,901r18,-1l411,897r16,-3l445,890r15,-5l475,879r16,-8l506,863r14,-9l534,844r16,-12l564,818r14,-14l593,789r15,-16e" filled="f" strokecolor="#24211d" strokeweight="0">
                  <v:path arrowok="t"/>
                </v:shape>
                <v:shape id="_x0000_s13944" style="position:absolute;left:5065;top:9268;width:71;height:80" coordsize="782,805" path="m586,394r20,5l627,404r19,6l664,417r16,8l695,433r13,8l720,451r15,15l747,480r11,16l767,512r7,17l779,547r2,19l782,585r-1,14l780,614r-3,15l773,644r-7,14l759,672r-8,14l741,699r-10,14l719,725r-13,12l693,747r-14,10l663,765r-17,8l629,779r-19,6l588,790r-23,6l539,799r-29,3l480,804r-34,1l411,805,,805,,783r34,l46,782r13,-1l70,778r10,-3l89,770r8,-5l105,758r6,-7l114,745r4,-7l120,729r2,-10l123,706r2,-13l125,678r,-16l125,142r,-17l124,108,123,94,121,81,119,71,116,61r-5,-7l107,48r-7,-6l93,37,85,33,76,28,66,25,57,23,45,22r-11,l,22,,,376,r25,l426,1r23,1l471,3r20,2l510,8r18,3l544,14r24,6l590,27r20,8l629,44r18,10l663,65r16,12l692,90r12,14l714,119r8,14l730,148r5,16l739,180r2,17l742,215r,15l740,244r-4,14l732,272r-5,14l720,299r-9,12l703,323r-11,12l680,345r-13,10l653,364r-15,10l622,381r-18,7l586,394e" filled="f" strokecolor="#24211d" strokeweight="0">
                  <v:path arrowok="t"/>
                </v:shape>
                <v:shape id="_x0000_s13945" style="position:absolute;left:5088;top:9272;width:33;height:33" coordsize="358,331" path="m,322r12,2l25,325r14,2l55,328r15,2l86,330r17,1l121,331r23,l165,330r20,-3l203,325r17,-2l236,319r13,-3l262,311r11,-4l284,301r10,-6l304,288r7,-7l320,273r7,-9l334,255r6,-10l344,234r5,-10l353,214r2,-11l357,193r1,-11l358,170r-1,-18l355,136r-5,-16l343,105,334,90,324,76,311,62,296,49r-7,-5l280,38r-9,-5l262,28,243,20,221,13,197,7,172,3,144,1,116,,84,1,55,3,26,7,,13,,322e" filled="f" strokecolor="#24211d" strokeweight="0">
                  <v:path arrowok="t"/>
                </v:shape>
                <v:shape id="_x0000_s13946" style="position:absolute;left:5088;top:9309;width:35;height:35" coordsize="385,352" path="m,336r19,3l37,343r19,3l74,348r18,1l110,351r19,l148,352r27,-1l201,349r25,-4l249,340r21,-7l290,325r8,-5l307,315r9,-5l324,304r14,-13l351,278r10,-14l369,249r7,-15l380,218r4,-17l385,183r,-11l383,161r-3,-12l378,138r-4,-12l369,115r-5,-11l357,93,350,83,341,73,331,64,321,55,309,47,296,38,282,31,268,25,251,19,234,14,216,10,198,7,178,4,157,2,135,1,114,,94,1,76,1,60,1,46,2,32,2,20,3,10,4,,6,,336e" filled="f" strokecolor="#24211d" strokeweight="0">
                  <v:path arrowok="t"/>
                </v:shape>
                <v:shape id="_x0000_s13947" style="position:absolute;left:5768;top:8994;width:119;height:161" coordsize="1311,1610" path="m495,88r,633l812,721r26,-1l862,718r23,-3l906,710r19,-6l942,696r8,-4l958,687r7,-5l972,677r5,-6l984,664r5,-7l995,649r10,-18l1013,610r8,-23l1029,561r5,-29l1038,501r49,l1087,1045r-49,l1038,1023r-2,-21l1034,982r-2,-18l1028,947r-5,-14l1019,920r-7,-12l1006,897r-7,-10l991,877r-8,-8l974,861r-10,-7l954,848r-11,-6l931,837r-13,-5l904,829r-16,-3l871,823r-18,-2l833,820r-21,l495,820r,506l495,1355r1,26l497,1406r3,21l502,1446r2,16l508,1475r4,11l515,1495r5,6l525,1508r6,7l539,1521r8,6l555,1532r10,6l579,1544r15,6l609,1555r14,4l638,1562r15,2l668,1566r15,l747,1566r,44l,1610r,-44l61,1566r26,-1l112,1563r10,-2l133,1558r11,-3l154,1552r10,-4l173,1544r8,-5l190,1534r8,-6l204,1522r8,-7l219,1508r3,-5l225,1498r3,-7l232,1482r5,-17l242,1444r3,-25l247,1391r1,-31l249,1326r,-1041l248,256r,-26l246,205r-1,-21l242,165r-3,-16l236,135r-4,-12l228,116r-4,-7l219,103r-7,-7l206,90r-8,-6l189,78,179,73,165,66,151,61,137,56,122,52,107,49,92,47,77,46,61,45,,45,,,1294,r17,354l1266,354r-9,-27l1248,302r-8,-24l1230,257r-10,-20l1209,219r-10,-16l1188,189r-11,-13l1164,164r-12,-11l1139,144r-14,-9l1111,125r-16,-7l1079,112r-18,-6l1042,102r-21,-4l997,94,971,92,942,90,912,89,879,88r-384,xe" fillcolor="#1f1a17" stroked="f">
                  <v:path arrowok="t"/>
                </v:shape>
                <v:shape id="_x0000_s13948" style="position:absolute;left:5901;top:9122;width:71;height:84" coordsize="783,842" path="m743,r20,273l743,273,732,244,721,217,708,191,695,168,680,147,665,127r-9,-8l647,111r-9,-7l630,97,611,84,591,73,570,64,549,57,526,51,503,47,478,43,452,42r-20,1l411,45r-21,4l370,53r-19,6l332,66r-18,8l296,83,279,94r-16,12l248,120r-14,17l221,153r-13,19l197,191r-11,21l177,236r-9,24l162,286r-6,27l152,341r-3,30l146,402r,32l146,461r3,27l151,512r4,24l161,560r6,22l175,603r9,20l194,644r11,18l217,679r15,16l246,709r16,14l280,736r18,11l317,757r21,8l357,773r22,5l401,783r23,3l447,788r24,1l492,788r21,-1l532,784r19,-3l569,776r18,-5l604,764r17,-8l637,747r17,-12l671,721r18,-15l706,688r19,-19l744,647r19,-25l783,634r-17,27l749,685r-19,22l712,728r-19,18l672,763r-21,15l631,791r-23,12l585,814r-24,8l534,829r-26,6l481,838r-29,3l423,842r-26,-1l370,839r-25,-3l321,832r-24,-5l274,821r-22,-7l232,804,211,794,191,783,172,771,154,758,137,744,120,728,104,711,88,693,77,679,68,665,58,651,50,635,41,620,35,605,27,589,22,573,16,557,12,540,9,523,5,506,3,488,1,470,,452,,433,1,404,3,374,8,346r6,-28l23,290,33,263,45,238,58,211,73,187,91,164r17,-21l128,122r21,-19l170,86,194,70,219,56,245,42,271,31,298,21r28,-7l354,8,382,3,412,1,443,r23,l490,2r23,4l536,10r24,6l583,24r22,8l628,42r12,7l651,53r9,2l667,56r8,-1l683,53r7,-3l697,44r8,-9l712,25r4,-12l720,r23,xe" fillcolor="#1f1a17" stroked="f">
                  <v:path arrowok="t"/>
                </v:shape>
                <v:shape id="_x0000_s13949" style="position:absolute;left:5978;top:9123;width:72;height:81" coordsize="783,806" path="m585,394r22,5l627,405r19,6l664,417r16,8l694,433r15,9l721,451r14,15l748,481r10,15l767,512r7,17l779,548r3,18l783,585r-1,15l780,614r-4,16l772,644r-5,14l759,672r-8,14l741,699r-10,15l719,726r-13,11l693,747r-15,10l663,765r-17,8l629,780r-20,6l588,791r-24,5l538,799r-28,3l479,804r-33,1l410,806,,806,,783r33,l46,783r12,-2l69,779r11,-4l89,771r9,-6l104,759r7,-8l114,745r3,-7l121,729r2,-10l124,706r1,-13l126,679r,-16l126,143r,-18l125,108,123,94,122,82,118,71r-3,-9l112,54r-5,-6l101,42,93,37,85,33,76,29,66,25,56,23,45,22r-12,l,22,,,376,r26,l426,1r23,1l470,4r21,2l510,8r18,3l545,14r23,6l590,27r20,9l630,44r17,10l663,65r15,12l691,90r12,14l714,119r8,15l729,149r6,16l739,181r2,16l743,215r-2,15l739,245r-3,14l733,272r-7,14l720,299r-8,13l702,323r-10,12l680,346r-13,10l653,365r-15,9l621,382r-17,6l585,394xm248,362r14,2l275,366r14,1l303,369r15,1l335,371r17,l370,371r23,l415,370r19,-1l452,366r17,-3l485,360r14,-4l511,352r12,-5l533,341r11,-6l552,328r9,-7l569,313r7,-9l583,295r5,-10l594,275r4,-10l602,254r2,-10l606,233r1,-11l608,211r-1,-18l604,176r-5,-16l593,145r-9,-14l573,117,560,102,546,90r-8,-6l529,78r-8,-5l511,68,491,60,469,53,445,48,420,44,393,41,364,40r-31,1l303,44r-27,4l248,53r,309xm248,747r19,4l286,754r18,3l323,759r18,2l360,762r17,1l396,763r28,-1l451,760r24,-4l498,751r22,-7l539,736r9,-5l557,726r7,-5l573,715r14,-13l599,689r11,-14l619,661r7,-15l630,630r2,-18l633,595r,-12l632,572r-2,-11l627,549r-4,-12l618,526r-6,-10l606,505r-8,-11l591,485,581,475r-11,-9l558,458r-12,-8l532,443r-16,-7l500,430r-17,-5l466,421r-20,-3l427,415r-21,-2l385,412r-23,l344,412r-18,l310,412r-16,1l281,414r-12,l258,416r-10,1l248,747xe" fillcolor="#1f1a17" stroked="f">
                  <v:path arrowok="t"/>
                  <o:lock v:ext="edit" verticies="t"/>
                </v:shape>
                <v:shape id="_x0000_s13950" style="position:absolute;left:5768;top:8994;width:119;height:161" coordsize="1311,1610" path="m495,88r,633l812,721r26,-1l862,718r23,-3l906,710r19,-6l942,696r8,-4l958,687r7,-5l972,677r5,-6l984,664r5,-7l995,649r10,-18l1013,610r8,-23l1029,561r5,-29l1038,501r49,l1087,1045r-49,l1038,1023r-2,-21l1034,982r-2,-18l1028,947r-5,-14l1019,920r-7,-12l1006,897r-7,-10l991,877r-8,-8l974,861r-10,-7l954,848r-11,-6l931,837r-13,-5l904,829r-16,-3l871,823r-18,-2l833,820r-21,l495,820r,506l495,1355r1,26l497,1406r3,21l502,1446r2,16l508,1475r4,11l515,1495r5,6l525,1508r6,7l539,1521r8,6l555,1532r10,6l579,1544r15,6l609,1555r14,4l638,1562r15,2l668,1566r15,l747,1566r,44l,1610r,-44l61,1566r26,-1l112,1563r10,-2l133,1558r11,-3l154,1552r10,-4l173,1544r8,-5l190,1534r8,-6l204,1522r8,-7l219,1508r3,-5l225,1498r3,-7l232,1482r5,-17l242,1444r3,-25l247,1391r1,-31l249,1326r,-1041l248,256r,-26l246,205r-1,-21l242,165r-3,-16l236,135r-4,-12l228,116r-4,-7l219,103r-7,-7l206,90r-8,-6l189,78,179,73,165,66,151,61,137,56,122,52,107,49,92,47,77,46,61,45,,45,,,1294,r17,354l1266,354r-9,-27l1248,302r-8,-24l1230,257r-10,-20l1209,219r-10,-16l1188,189r-11,-13l1164,164r-12,-11l1139,144r-14,-9l1111,125r-16,-7l1079,112r-18,-6l1042,102r-21,-4l997,94,971,92,942,90,912,89,879,88r-384,e" filled="f" strokecolor="#24211d" strokeweight="0">
                  <v:path arrowok="t"/>
                </v:shape>
                <v:shape id="_x0000_s13951" style="position:absolute;left:5901;top:9122;width:71;height:84" coordsize="783,842" path="m743,r20,273l743,273,732,244,721,217,708,191,695,168,680,147,665,127r-9,-8l647,111r-9,-7l630,97,611,84,591,73,570,64,549,57,526,51,503,47,478,43,452,42r-20,1l411,45r-21,4l370,53r-19,6l332,66r-18,8l296,83,279,94r-16,12l248,120r-14,17l221,153r-13,19l197,191r-11,21l177,236r-9,24l162,286r-6,27l152,341r-3,30l146,402r,32l146,461r3,27l151,512r4,24l161,560r6,22l175,603r9,20l194,644r11,18l217,679r15,16l246,709r16,14l280,736r18,11l317,757r21,8l357,773r22,5l401,783r23,3l447,788r24,1l492,788r21,-1l532,784r19,-3l569,776r18,-5l604,764r17,-8l637,747r17,-12l671,721r18,-15l706,688r19,-19l744,647r19,-25l783,634r-17,27l749,685r-19,22l712,728r-19,18l672,763r-21,15l631,791r-23,12l585,814r-24,8l534,829r-26,6l481,838r-29,3l423,842r-26,-1l370,839r-25,-3l321,832r-24,-5l274,821r-22,-7l232,804,211,794,191,783,172,771,154,758,137,744,120,728,104,711,88,693,77,679,68,665,58,651,50,635,41,620,35,605,27,589,22,573,16,557,12,540,9,523,5,506,3,488,1,470,,452,,433,1,404,3,374,8,346r6,-28l23,290,33,263,45,238,58,211,73,187,91,164r17,-21l128,122r21,-19l170,86,194,70,219,56,245,42,271,31,298,21r28,-7l354,8,382,3,412,1,443,r23,l490,2r23,4l536,10r24,6l583,24r22,8l628,42r12,7l651,53r9,2l667,56r8,-1l683,53r7,-3l697,44r8,-9l712,25r4,-12l720,r23,e" filled="f" strokecolor="#24211d" strokeweight="0">
                  <v:path arrowok="t"/>
                </v:shape>
                <v:shape id="_x0000_s13952" style="position:absolute;left:5978;top:9123;width:72;height:81" coordsize="783,806" path="m585,394r22,5l627,405r19,6l664,417r16,8l694,433r15,9l721,451r14,15l748,481r10,15l767,512r7,17l779,548r3,18l783,585r-1,15l780,614r-4,16l772,644r-5,14l759,672r-8,14l741,699r-10,15l719,726r-13,11l693,747r-15,10l663,765r-17,8l629,780r-20,6l588,791r-24,5l538,799r-28,3l479,804r-33,1l410,806,,806,,783r33,l46,783r12,-2l69,779r11,-4l89,771r9,-6l104,759r7,-8l114,745r3,-7l121,729r2,-10l124,706r1,-13l126,679r,-16l126,143r,-18l125,108,123,94,122,82,118,71r-3,-9l112,54r-5,-6l101,42,93,37,85,33,76,29,66,25,56,23,45,22r-12,l,22,,,376,r26,l426,1r23,1l470,4r21,2l510,8r18,3l545,14r23,6l590,27r20,9l630,44r17,10l663,65r15,12l691,90r12,14l714,119r8,15l729,149r6,16l739,181r2,16l743,215r-2,15l739,245r-3,14l733,272r-7,14l720,299r-8,13l702,323r-10,12l680,346r-13,10l653,365r-15,9l621,382r-17,6l585,394e" filled="f" strokecolor="#24211d" strokeweight="0">
                  <v:path arrowok="t"/>
                </v:shape>
                <v:shape id="_x0000_s13953" style="position:absolute;left:6001;top:9127;width:33;height:33" coordsize="360,331" path="m,322r14,2l27,326r14,1l55,329r15,1l87,331r17,l122,331r23,l167,330r19,-1l204,326r17,-3l237,320r14,-4l263,312r12,-5l285,301r11,-6l304,288r9,-7l321,273r7,-9l335,255r5,-10l346,235r4,-10l354,214r2,-10l358,193r1,-11l360,171r-1,-18l356,136r-5,-16l345,105,336,91,325,77,312,62,298,50r-8,-6l281,38r-8,-5l263,28,243,20,221,13,197,8,172,4,145,1,116,,85,1,55,4,28,8,,13,,322e" filled="f" strokecolor="#24211d" strokeweight="0">
                  <v:path arrowok="t"/>
                </v:shape>
                <v:shape id="_x0000_s13954" style="position:absolute;left:6001;top:9165;width:35;height:35" coordsize="385,351" path="m,335r19,4l38,342r18,3l75,347r18,2l112,350r17,1l148,351r28,-1l203,348r24,-4l250,339r22,-7l291,324r9,-5l309,314r7,-5l325,303r14,-13l351,277r11,-14l371,249r7,-15l382,218r2,-18l385,183r,-12l384,160r-2,-11l379,137r-4,-12l370,114r-6,-10l358,93,350,82r-7,-9l333,63,322,54,310,46,298,38,284,31,268,24,252,18,235,13,218,9,198,6,179,3,158,1,137,,114,,96,,78,,62,,46,1,33,2,21,2,10,4,,5,,335e" filled="f" strokecolor="#24211d" strokeweight="0">
                  <v:path arrowok="t"/>
                </v:shape>
                <v:line id="_x0000_s13955" style="position:absolute" from="5764,8994" to="5859,8995" strokecolor="#24211d" strokeweight="0"/>
                <v:shape id="_x0000_s13956" style="position:absolute;left:5761;top:8935;width:141;height:47" coordsize="1550,465" path="m,364r1346,l1346,465,,465,,364xm1373,371r177,94l1346,465r,-50l1373,371xm1319,459l623,87,678,r695,371l1319,459xe" fillcolor="#1f1a17" stroked="f">
                  <v:path arrowok="t"/>
                  <o:lock v:ext="edit" verticies="t"/>
                </v:shape>
              </v:group>
            </v:group>
          </v:group>
        </w:pict>
      </w:r>
    </w:p>
    <w:p w:rsidR="006752DA" w:rsidRPr="00E339B6" w:rsidRDefault="006752DA" w:rsidP="00BA6567">
      <w:pPr>
        <w:spacing w:line="240" w:lineRule="auto"/>
        <w:rPr>
          <w:rFonts w:ascii="Arial" w:hAnsi="Arial" w:cs="Arial"/>
          <w:sz w:val="20"/>
          <w:szCs w:val="20"/>
          <w:lang w:val="fr-CA"/>
        </w:rPr>
      </w:pPr>
    </w:p>
    <w:p w:rsidR="006752DA" w:rsidRPr="00E339B6" w:rsidRDefault="006752DA" w:rsidP="00BA6567">
      <w:pPr>
        <w:tabs>
          <w:tab w:val="left" w:pos="1021"/>
        </w:tabs>
        <w:spacing w:line="240" w:lineRule="auto"/>
        <w:jc w:val="center"/>
        <w:rPr>
          <w:rFonts w:ascii="Arial" w:hAnsi="Arial" w:cs="Arial"/>
          <w:sz w:val="20"/>
          <w:szCs w:val="20"/>
          <w:lang w:val="fr-CA"/>
        </w:rPr>
      </w:pPr>
    </w:p>
    <w:p w:rsidR="006752DA" w:rsidRPr="00E339B6" w:rsidRDefault="006752DA" w:rsidP="00BA6567">
      <w:pPr>
        <w:spacing w:line="240" w:lineRule="auto"/>
        <w:rPr>
          <w:rFonts w:ascii="Arial" w:hAnsi="Arial" w:cs="Arial"/>
          <w:sz w:val="20"/>
          <w:szCs w:val="20"/>
          <w:lang w:val="fr-CA"/>
        </w:rPr>
      </w:pPr>
    </w:p>
    <w:p w:rsidR="006752DA" w:rsidRPr="00E339B6" w:rsidRDefault="006752DA" w:rsidP="00BA6567">
      <w:pPr>
        <w:spacing w:line="240" w:lineRule="auto"/>
        <w:rPr>
          <w:rFonts w:ascii="Arial" w:hAnsi="Arial" w:cs="Arial"/>
          <w:sz w:val="20"/>
          <w:szCs w:val="20"/>
          <w:lang w:val="fr-CA"/>
        </w:rPr>
      </w:pPr>
    </w:p>
    <w:p w:rsidR="006752DA" w:rsidRPr="00E339B6" w:rsidRDefault="006752DA" w:rsidP="00BA6567">
      <w:pPr>
        <w:spacing w:line="240" w:lineRule="auto"/>
        <w:rPr>
          <w:rFonts w:ascii="Arial" w:hAnsi="Arial" w:cs="Arial"/>
          <w:sz w:val="20"/>
          <w:szCs w:val="20"/>
          <w:lang w:val="fr-CA"/>
        </w:rPr>
      </w:pPr>
    </w:p>
    <w:p w:rsidR="006752DA" w:rsidRPr="00E339B6" w:rsidRDefault="006752DA" w:rsidP="00BA6567">
      <w:pPr>
        <w:spacing w:line="240" w:lineRule="auto"/>
        <w:rPr>
          <w:rFonts w:ascii="Arial" w:hAnsi="Arial" w:cs="Arial"/>
          <w:sz w:val="20"/>
          <w:szCs w:val="20"/>
          <w:lang w:val="fr-CA"/>
        </w:rPr>
      </w:pPr>
    </w:p>
    <w:p w:rsidR="006752DA" w:rsidRPr="00E339B6" w:rsidRDefault="006752DA" w:rsidP="00BA6567">
      <w:pPr>
        <w:spacing w:line="240" w:lineRule="auto"/>
        <w:rPr>
          <w:rFonts w:ascii="Arial" w:hAnsi="Arial" w:cs="Arial"/>
          <w:sz w:val="20"/>
          <w:szCs w:val="20"/>
          <w:lang w:val="fr-CA"/>
        </w:rPr>
      </w:pPr>
    </w:p>
    <w:p w:rsidR="006752DA" w:rsidRPr="00E339B6" w:rsidRDefault="006752DA" w:rsidP="00BA6567">
      <w:pPr>
        <w:spacing w:line="240" w:lineRule="auto"/>
        <w:rPr>
          <w:rFonts w:ascii="Arial" w:hAnsi="Arial" w:cs="Arial"/>
          <w:sz w:val="20"/>
          <w:szCs w:val="20"/>
          <w:lang w:val="fr-CA"/>
        </w:rPr>
      </w:pPr>
    </w:p>
    <w:p w:rsidR="006752DA" w:rsidRDefault="006752DA" w:rsidP="00BA6567">
      <w:pPr>
        <w:spacing w:line="240" w:lineRule="auto"/>
        <w:rPr>
          <w:rFonts w:ascii="Arial" w:hAnsi="Arial" w:cs="Arial"/>
          <w:sz w:val="20"/>
          <w:szCs w:val="20"/>
          <w:lang w:val="fr-CA"/>
        </w:rPr>
      </w:pPr>
    </w:p>
    <w:p w:rsidR="00B81E6C" w:rsidRDefault="00B81E6C" w:rsidP="00BA6567">
      <w:pPr>
        <w:spacing w:line="240" w:lineRule="auto"/>
        <w:rPr>
          <w:rFonts w:ascii="Arial" w:hAnsi="Arial" w:cs="Arial"/>
          <w:sz w:val="20"/>
          <w:szCs w:val="20"/>
          <w:lang w:val="fr-CA"/>
        </w:rPr>
      </w:pPr>
    </w:p>
    <w:p w:rsidR="00B81E6C" w:rsidRDefault="00B81E6C" w:rsidP="00BA6567">
      <w:pPr>
        <w:spacing w:line="240" w:lineRule="auto"/>
        <w:rPr>
          <w:rFonts w:ascii="Arial" w:hAnsi="Arial" w:cs="Arial"/>
          <w:sz w:val="20"/>
          <w:szCs w:val="20"/>
          <w:lang w:val="fr-CA"/>
        </w:rPr>
      </w:pPr>
    </w:p>
    <w:p w:rsidR="00B81E6C" w:rsidRPr="00E339B6" w:rsidRDefault="00DE60D4" w:rsidP="00BA6567">
      <w:pPr>
        <w:spacing w:line="240" w:lineRule="auto"/>
        <w:rPr>
          <w:rFonts w:ascii="Arial" w:hAnsi="Arial" w:cs="Arial"/>
          <w:sz w:val="20"/>
          <w:szCs w:val="20"/>
          <w:lang w:val="fr-CA"/>
        </w:rPr>
      </w:pPr>
      <w:r>
        <w:rPr>
          <w:rFonts w:ascii="Arial" w:hAnsi="Arial" w:cs="Arial"/>
          <w:noProof/>
          <w:sz w:val="20"/>
          <w:szCs w:val="20"/>
          <w:lang w:val="fr-CA" w:eastAsia="fr-CA"/>
        </w:rPr>
        <w:pict>
          <v:shape id="_x0000_s14161" type="#_x0000_t202" style="position:absolute;margin-left:417.45pt;margin-top:25.6pt;width:62.05pt;height:23.75pt;z-index:251847680" filled="f" stroked="f">
            <v:textbox>
              <w:txbxContent>
                <w:p w:rsidR="00807344" w:rsidRPr="006C41D8" w:rsidRDefault="00807344" w:rsidP="001446FB">
                  <w:pPr>
                    <w:jc w:val="right"/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I</w:t>
                  </w:r>
                </w:p>
              </w:txbxContent>
            </v:textbox>
          </v:shape>
        </w:pict>
      </w:r>
    </w:p>
    <w:p w:rsidR="003E3A5F" w:rsidRDefault="003E3A5F" w:rsidP="00BA6567">
      <w:pPr>
        <w:pBdr>
          <w:bottom w:val="single" w:sz="4" w:space="1" w:color="auto"/>
        </w:pBdr>
        <w:spacing w:after="0" w:line="240" w:lineRule="auto"/>
        <w:ind w:right="-279"/>
        <w:rPr>
          <w:rFonts w:cstheme="minorHAnsi"/>
          <w:b/>
          <w:lang w:val="fr-CA"/>
        </w:rPr>
      </w:pPr>
    </w:p>
    <w:p w:rsidR="00B5076D" w:rsidRDefault="003E3A5F" w:rsidP="00BA6567">
      <w:pPr>
        <w:pBdr>
          <w:bottom w:val="single" w:sz="4" w:space="1" w:color="auto"/>
        </w:pBdr>
        <w:spacing w:after="0" w:line="240" w:lineRule="auto"/>
        <w:ind w:right="-279"/>
        <w:jc w:val="right"/>
        <w:rPr>
          <w:rFonts w:ascii="Calibri" w:hAnsi="Calibri" w:cs="Calibri"/>
          <w:b/>
          <w:sz w:val="24"/>
          <w:szCs w:val="24"/>
          <w:lang w:val="fr-CA"/>
        </w:rPr>
      </w:pPr>
      <w:r w:rsidRPr="00B5076D">
        <w:rPr>
          <w:rFonts w:cstheme="minorHAnsi"/>
          <w:b/>
          <w:sz w:val="24"/>
          <w:szCs w:val="24"/>
          <w:lang w:val="fr-CA"/>
        </w:rPr>
        <w:t xml:space="preserve">ANNEXE </w:t>
      </w:r>
      <w:r w:rsidR="008F576C" w:rsidRPr="00B5076D">
        <w:rPr>
          <w:rFonts w:cstheme="minorHAnsi"/>
          <w:b/>
          <w:sz w:val="24"/>
          <w:szCs w:val="24"/>
          <w:lang w:val="fr-CA"/>
        </w:rPr>
        <w:t>13</w:t>
      </w:r>
      <w:r w:rsidRPr="00B5076D">
        <w:rPr>
          <w:rFonts w:cstheme="minorHAnsi"/>
          <w:b/>
          <w:sz w:val="24"/>
          <w:szCs w:val="24"/>
          <w:lang w:val="fr-CA"/>
        </w:rPr>
        <w:t xml:space="preserve"> : </w:t>
      </w:r>
      <w:r w:rsidR="008F576C" w:rsidRPr="00B5076D">
        <w:rPr>
          <w:rFonts w:ascii="Calibri" w:hAnsi="Calibri" w:cs="Calibri"/>
          <w:b/>
          <w:sz w:val="24"/>
          <w:szCs w:val="24"/>
          <w:lang w:val="fr-CA"/>
        </w:rPr>
        <w:t xml:space="preserve">Résolution de problèmes sur la loi de Coulomb – </w:t>
      </w:r>
    </w:p>
    <w:p w:rsidR="003E3A5F" w:rsidRPr="00B5076D" w:rsidRDefault="008F576C" w:rsidP="00BA6567">
      <w:pPr>
        <w:pBdr>
          <w:bottom w:val="single" w:sz="4" w:space="1" w:color="auto"/>
        </w:pBdr>
        <w:spacing w:after="0" w:line="240" w:lineRule="auto"/>
        <w:ind w:right="-279"/>
        <w:jc w:val="right"/>
        <w:rPr>
          <w:rFonts w:cstheme="minorHAnsi"/>
          <w:b/>
          <w:sz w:val="24"/>
          <w:szCs w:val="24"/>
          <w:lang w:val="fr-CA"/>
        </w:rPr>
      </w:pPr>
      <w:r w:rsidRPr="00B5076D">
        <w:rPr>
          <w:rFonts w:ascii="Calibri" w:hAnsi="Calibri" w:cs="Calibri"/>
          <w:b/>
          <w:sz w:val="24"/>
          <w:szCs w:val="24"/>
          <w:lang w:val="fr-CA"/>
        </w:rPr>
        <w:t>Renseignements pour l’enseignant</w:t>
      </w:r>
      <w:r w:rsidRPr="00B5076D">
        <w:rPr>
          <w:rFonts w:cstheme="minorHAnsi"/>
          <w:b/>
          <w:sz w:val="24"/>
          <w:szCs w:val="24"/>
          <w:lang w:val="fr-CA"/>
        </w:rPr>
        <w:t xml:space="preserve"> </w:t>
      </w:r>
      <w:r w:rsidR="003E3A5F" w:rsidRPr="00B5076D">
        <w:rPr>
          <w:rFonts w:cstheme="minorHAnsi"/>
          <w:b/>
          <w:sz w:val="24"/>
          <w:szCs w:val="24"/>
          <w:lang w:val="fr-CA"/>
        </w:rPr>
        <w:t>(suite)</w:t>
      </w:r>
    </w:p>
    <w:p w:rsidR="006752DA" w:rsidRDefault="006752DA" w:rsidP="00BA6567">
      <w:pPr>
        <w:spacing w:line="240" w:lineRule="auto"/>
        <w:rPr>
          <w:rFonts w:ascii="Arial" w:hAnsi="Arial" w:cs="Arial"/>
          <w:sz w:val="20"/>
          <w:szCs w:val="20"/>
          <w:lang w:val="fr-CA"/>
        </w:rPr>
      </w:pPr>
    </w:p>
    <w:p w:rsidR="006752DA" w:rsidRPr="003E3A5F" w:rsidRDefault="006752DA" w:rsidP="00BA6567">
      <w:pPr>
        <w:spacing w:after="0" w:line="240" w:lineRule="auto"/>
        <w:rPr>
          <w:rFonts w:cstheme="minorHAnsi"/>
          <w:lang w:val="fr-CA"/>
        </w:rPr>
      </w:pPr>
      <w:r w:rsidRPr="003E3A5F">
        <w:rPr>
          <w:rFonts w:cstheme="minorHAnsi"/>
          <w:lang w:val="fr-CA"/>
        </w:rPr>
        <w:t>On peut maintenant calculer les forces.</w:t>
      </w:r>
    </w:p>
    <w:p w:rsidR="003E3A5F" w:rsidRPr="003E3A5F" w:rsidRDefault="003E3A5F" w:rsidP="00BA6567">
      <w:pPr>
        <w:spacing w:after="0" w:line="240" w:lineRule="auto"/>
        <w:rPr>
          <w:rFonts w:cstheme="minorHAnsi"/>
          <w:position w:val="-22"/>
          <w:lang w:val="fr-CA"/>
        </w:rPr>
      </w:pPr>
    </w:p>
    <w:p w:rsidR="006752DA" w:rsidRDefault="00DE60D4" w:rsidP="00BA6567">
      <w:pPr>
        <w:spacing w:after="0" w:line="240" w:lineRule="auto"/>
        <w:rPr>
          <w:rFonts w:cstheme="minorHAnsi"/>
          <w:lang w:val="fr-CA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  <w:lang w:val="fr-CA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  <w:lang w:val="fr-CA"/>
              </w:rPr>
              <m:t>F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fr-CA"/>
              </w:rPr>
              <m:t>e</m:t>
            </m:r>
          </m:sub>
        </m:sSub>
        <m:r>
          <w:rPr>
            <w:rFonts w:ascii="Cambria Math" w:hAnsi="Cambria Math" w:cstheme="minorHAnsi"/>
            <w:sz w:val="24"/>
            <w:szCs w:val="24"/>
            <w:lang w:val="fr-CA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val="fr-CA"/>
              </w:rPr>
              <m:t>k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fr-CA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fr-CA"/>
                  </w:rPr>
                  <m:t>q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  <w:lang w:val="fr-C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fr-CA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fr-CA"/>
                  </w:rPr>
                  <m:t>q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  <w:lang w:val="fr-CA"/>
                  </w:rPr>
                  <m:t>2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fr-CA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fr-CA"/>
                  </w:rPr>
                  <m:t>d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val="fr-CA"/>
                  </w:rPr>
                  <m:t>2</m:t>
                </m:r>
              </m:sup>
            </m:sSup>
          </m:den>
        </m:f>
      </m:oMath>
      <w:r w:rsidR="00DC220D">
        <w:rPr>
          <w:rFonts w:cstheme="minorHAnsi"/>
          <w:lang w:val="fr-CA"/>
        </w:rPr>
        <w:t xml:space="preserve"> </w:t>
      </w:r>
      <w:r w:rsidR="006752DA" w:rsidRPr="003E3A5F">
        <w:rPr>
          <w:rFonts w:cstheme="minorHAnsi"/>
          <w:lang w:val="fr-CA"/>
        </w:rPr>
        <w:t xml:space="preserve">où </w:t>
      </w:r>
      <w:r w:rsidR="006752DA" w:rsidRPr="003E3A5F">
        <w:rPr>
          <w:rFonts w:cstheme="minorHAnsi"/>
          <w:position w:val="-10"/>
          <w:lang w:val="fr-CA"/>
        </w:rPr>
        <w:object w:dxaOrig="340" w:dyaOrig="300">
          <v:shape id="_x0000_i1026" type="#_x0000_t75" style="width:17.3pt;height:15pt" o:ole="">
            <v:imagedata r:id="rId12" o:title=""/>
          </v:shape>
          <o:OLEObject Type="Embed" ProgID="Equation.DSMT4" ShapeID="_x0000_i1026" DrawAspect="Content" ObjectID="_1428392215" r:id="rId13"/>
        </w:object>
      </w:r>
      <w:r w:rsidR="006752DA" w:rsidRPr="003E3A5F">
        <w:rPr>
          <w:rFonts w:cstheme="minorHAnsi"/>
          <w:lang w:val="fr-CA"/>
        </w:rPr>
        <w:t xml:space="preserve">constante de </w:t>
      </w:r>
      <w:proofErr w:type="gramStart"/>
      <w:r w:rsidR="006752DA" w:rsidRPr="003E3A5F">
        <w:rPr>
          <w:rFonts w:cstheme="minorHAnsi"/>
          <w:lang w:val="fr-CA"/>
        </w:rPr>
        <w:t xml:space="preserve">Coulomb </w:t>
      </w:r>
      <w:proofErr w:type="gramEnd"/>
      <w:r w:rsidR="00FC4480" w:rsidRPr="003E3A5F">
        <w:rPr>
          <w:rFonts w:cstheme="minorHAnsi"/>
          <w:position w:val="-16"/>
        </w:rPr>
        <w:object w:dxaOrig="1840" w:dyaOrig="420">
          <v:shape id="_x0000_i1027" type="#_x0000_t75" style="width:89.85pt;height:20.15pt" o:ole="">
            <v:imagedata r:id="rId14" o:title=""/>
          </v:shape>
          <o:OLEObject Type="Embed" ProgID="Equation.DSMT4" ShapeID="_x0000_i1027" DrawAspect="Content" ObjectID="_1428392216" r:id="rId15"/>
        </w:object>
      </w:r>
      <w:r w:rsidR="006752DA" w:rsidRPr="003E3A5F">
        <w:rPr>
          <w:rFonts w:cstheme="minorHAnsi"/>
          <w:lang w:val="fr-CA"/>
        </w:rPr>
        <w:t>,</w:t>
      </w:r>
      <w:r w:rsidR="00DC220D">
        <w:rPr>
          <w:rFonts w:cstheme="minorHAnsi"/>
          <w:lang w:val="fr-CA"/>
        </w:rPr>
        <w:t xml:space="preserve"> </w:t>
      </w:r>
      <w:r w:rsidR="006752DA" w:rsidRPr="003E3A5F">
        <w:rPr>
          <w:rFonts w:cstheme="minorHAnsi"/>
          <w:position w:val="-10"/>
        </w:rPr>
        <w:object w:dxaOrig="440" w:dyaOrig="320">
          <v:shape id="_x0000_i1028" type="#_x0000_t75" style="width:21.9pt;height:15.55pt" o:ole="">
            <v:imagedata r:id="rId16" o:title=""/>
          </v:shape>
          <o:OLEObject Type="Embed" ProgID="Equation.DSMT4" ShapeID="_x0000_i1028" DrawAspect="Content" ObjectID="_1428392217" r:id="rId17"/>
        </w:object>
      </w:r>
      <w:r w:rsidR="006752DA" w:rsidRPr="003E3A5F">
        <w:rPr>
          <w:rFonts w:cstheme="minorHAnsi"/>
          <w:lang w:val="fr-CA"/>
        </w:rPr>
        <w:t xml:space="preserve">charge 1, </w:t>
      </w:r>
      <w:r w:rsidR="006752DA" w:rsidRPr="003E3A5F">
        <w:rPr>
          <w:rFonts w:cstheme="minorHAnsi"/>
          <w:position w:val="-10"/>
        </w:rPr>
        <w:object w:dxaOrig="460" w:dyaOrig="320">
          <v:shape id="_x0000_i1029" type="#_x0000_t75" style="width:24.2pt;height:15.55pt" o:ole="">
            <v:imagedata r:id="rId18" o:title=""/>
          </v:shape>
          <o:OLEObject Type="Embed" ProgID="Equation.DSMT4" ShapeID="_x0000_i1029" DrawAspect="Content" ObjectID="_1428392218" r:id="rId19"/>
        </w:object>
      </w:r>
      <w:r w:rsidR="006752DA" w:rsidRPr="003E3A5F">
        <w:rPr>
          <w:rFonts w:cstheme="minorHAnsi"/>
          <w:lang w:val="fr-CA"/>
        </w:rPr>
        <w:t xml:space="preserve">charge 2, et </w:t>
      </w:r>
      <w:r w:rsidR="006752DA" w:rsidRPr="003E3A5F">
        <w:rPr>
          <w:rFonts w:cstheme="minorHAnsi"/>
          <w:position w:val="-10"/>
          <w:lang w:val="fr-CA"/>
        </w:rPr>
        <w:object w:dxaOrig="400" w:dyaOrig="300">
          <v:shape id="_x0000_i1030" type="#_x0000_t75" style="width:20.75pt;height:15pt" o:ole="">
            <v:imagedata r:id="rId20" o:title=""/>
          </v:shape>
          <o:OLEObject Type="Embed" ProgID="Equation.DSMT4" ShapeID="_x0000_i1030" DrawAspect="Content" ObjectID="_1428392219" r:id="rId21"/>
        </w:object>
      </w:r>
      <w:r w:rsidR="006752DA" w:rsidRPr="003E3A5F">
        <w:rPr>
          <w:rFonts w:cstheme="minorHAnsi"/>
          <w:lang w:val="fr-CA"/>
        </w:rPr>
        <w:t>distance entre les deux charges</w:t>
      </w:r>
    </w:p>
    <w:p w:rsidR="00A8637C" w:rsidRPr="003E3A5F" w:rsidRDefault="00A8637C" w:rsidP="00BA6567">
      <w:pPr>
        <w:spacing w:after="0" w:line="240" w:lineRule="auto"/>
        <w:rPr>
          <w:rFonts w:cstheme="minorHAnsi"/>
          <w:lang w:val="fr-CA"/>
        </w:rPr>
      </w:pPr>
    </w:p>
    <w:p w:rsidR="006752DA" w:rsidRDefault="00DE60D4" w:rsidP="00A8637C">
      <w:pPr>
        <w:spacing w:after="120" w:line="240" w:lineRule="auto"/>
        <w:rPr>
          <w:rFonts w:cstheme="min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theme="minorHAns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cstheme="minorHAnsi"/>
                </w:rPr>
                <m:t>AB</m:t>
              </m:r>
            </m:sub>
          </m:sSub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9,0×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9</m:t>
                      </m:r>
                    </m:sup>
                  </m:sSup>
                  <m:f>
                    <m:fPr>
                      <m:type m:val="lin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4,0×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-9</m:t>
                      </m:r>
                    </m:sup>
                  </m:sSup>
                  <m:r>
                    <w:rPr>
                      <w:rFonts w:ascii="Cambria Math" w:hAnsi="Cambria Math" w:cstheme="minorHAnsi"/>
                    </w:rPr>
                    <m:t xml:space="preserve"> C</m:t>
                  </m:r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10×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-9</m:t>
                      </m:r>
                    </m:sup>
                  </m:sSup>
                  <m:r>
                    <w:rPr>
                      <w:rFonts w:ascii="Cambria Math" w:hAnsi="Cambria Math" w:cstheme="minorHAnsi"/>
                    </w:rPr>
                    <m:t xml:space="preserve"> C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6,0×</m:t>
                      </m:r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 w:cstheme="minorHAnsi"/>
                        </w:rPr>
                        <m:t xml:space="preserve"> m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</m:oMath>
      </m:oMathPara>
    </w:p>
    <w:p w:rsidR="006752DA" w:rsidRPr="00D21E49" w:rsidRDefault="00DE60D4" w:rsidP="00D21E49">
      <w:pPr>
        <w:spacing w:after="120" w:line="240" w:lineRule="auto"/>
        <w:rPr>
          <w:rFonts w:cstheme="min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theme="minorHAns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cstheme="minorHAnsi"/>
                </w:rPr>
                <m:t>AB</m:t>
              </m:r>
            </m:sub>
          </m:sSub>
          <m:r>
            <w:rPr>
              <w:rFonts w:ascii="Cambria Math" w:hAnsi="Cambria Math" w:cstheme="minorHAnsi"/>
            </w:rPr>
            <m:t>=1,00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2</m:t>
              </m:r>
            </m:sup>
          </m:sSup>
          <m:r>
            <w:rPr>
              <w:rFonts w:ascii="Cambria Math" w:hAnsi="Cambria Math" w:cstheme="minorHAnsi"/>
            </w:rPr>
            <m:t xml:space="preserve"> N 60° sous l'horizontale</m:t>
          </m:r>
        </m:oMath>
      </m:oMathPara>
    </w:p>
    <w:p w:rsidR="00D21E49" w:rsidRDefault="00D21E49" w:rsidP="00BA6567">
      <w:pPr>
        <w:spacing w:after="0" w:line="240" w:lineRule="auto"/>
        <w:rPr>
          <w:rFonts w:cstheme="minorHAnsi"/>
          <w:lang w:val="fr-CA"/>
        </w:rPr>
      </w:pPr>
    </w:p>
    <w:p w:rsidR="006752DA" w:rsidRDefault="006752DA" w:rsidP="00D21E49">
      <w:pPr>
        <w:spacing w:after="120" w:line="240" w:lineRule="auto"/>
        <w:rPr>
          <w:rFonts w:cstheme="minorHAnsi"/>
          <w:lang w:val="fr-CA"/>
        </w:rPr>
      </w:pPr>
      <w:r w:rsidRPr="003E3A5F">
        <w:rPr>
          <w:rFonts w:cstheme="minorHAnsi"/>
          <w:lang w:val="fr-CA"/>
        </w:rPr>
        <w:t xml:space="preserve">Ensuite, on doit décomposer </w:t>
      </w:r>
      <w:r w:rsidRPr="003E3A5F">
        <w:rPr>
          <w:rFonts w:cstheme="minorHAnsi"/>
          <w:position w:val="-10"/>
        </w:rPr>
        <w:object w:dxaOrig="380" w:dyaOrig="360">
          <v:shape id="_x0000_i1031" type="#_x0000_t75" style="width:17.85pt;height:17.85pt" o:ole="">
            <v:imagedata r:id="rId22" o:title=""/>
          </v:shape>
          <o:OLEObject Type="Embed" ProgID="Equation.DSMT4" ShapeID="_x0000_i1031" DrawAspect="Content" ObjectID="_1428392220" r:id="rId23"/>
        </w:object>
      </w:r>
      <w:r w:rsidRPr="003E3A5F">
        <w:rPr>
          <w:rFonts w:cstheme="minorHAnsi"/>
          <w:lang w:val="fr-CA"/>
        </w:rPr>
        <w:t xml:space="preserve"> en ses composantes x et y :</w:t>
      </w:r>
    </w:p>
    <w:p w:rsidR="00D21E49" w:rsidRPr="00D21E49" w:rsidRDefault="00DE60D4" w:rsidP="00D21E49">
      <w:pPr>
        <w:spacing w:after="120" w:line="240" w:lineRule="auto"/>
        <w:rPr>
          <w:rFonts w:cstheme="minorHAnsi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lang w:val="fr-C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cstheme="minorHAnsi"/>
                  <w:lang w:val="fr-CA"/>
                </w:rPr>
                <m:t>ABx</m:t>
              </m:r>
            </m:sub>
          </m:sSub>
          <m:r>
            <w:rPr>
              <w:rFonts w:ascii="Cambria Math" w:hAnsi="Cambria Math" w:cstheme="minorHAnsi"/>
              <w:lang w:val="fr-CA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fr-CA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lang w:val="fr-CA"/>
                    </w:rPr>
                    <m:t>60°</m:t>
                  </m:r>
                </m:e>
              </m:func>
            </m:e>
          </m:d>
          <m:d>
            <m:d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theme="minorHAnsi"/>
                  <w:lang w:val="fr-CA"/>
                </w:rPr>
                <m:t>1,00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lang w:val="fr-CA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  <w:lang w:val="fr-CA"/>
                    </w:rPr>
                    <m:t>-2</m:t>
                  </m:r>
                </m:sup>
              </m:sSup>
              <m:r>
                <w:rPr>
                  <w:rFonts w:ascii="Cambria Math" w:hAnsi="Cambria Math" w:cstheme="minorHAnsi"/>
                  <w:lang w:val="fr-CA"/>
                </w:rPr>
                <m:t xml:space="preserve"> N</m:t>
              </m:r>
            </m:e>
          </m:d>
          <m:r>
            <w:rPr>
              <w:rFonts w:ascii="Cambria Math" w:hAnsi="Cambria Math" w:cstheme="minorHAnsi"/>
              <w:lang w:val="fr-CA"/>
            </w:rPr>
            <m:t>=5,0×</m:t>
          </m:r>
          <m:sSup>
            <m:sSup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 w:cstheme="minorHAnsi"/>
                  <w:lang w:val="fr-CA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lang w:val="fr-CA"/>
                </w:rPr>
                <m:t>-3</m:t>
              </m:r>
            </m:sup>
          </m:sSup>
          <m:r>
            <w:rPr>
              <w:rFonts w:ascii="Cambria Math" w:hAnsi="Cambria Math" w:cstheme="minorHAnsi"/>
              <w:lang w:val="fr-CA"/>
            </w:rPr>
            <m:t xml:space="preserve"> N</m:t>
          </m:r>
        </m:oMath>
      </m:oMathPara>
    </w:p>
    <w:p w:rsidR="006752DA" w:rsidRDefault="00DE60D4" w:rsidP="00D21E49">
      <w:pPr>
        <w:spacing w:after="120" w:line="240" w:lineRule="auto"/>
        <w:rPr>
          <w:rFonts w:eastAsiaTheme="minorEastAsia" w:cstheme="minorHAnsi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lang w:val="fr-C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cstheme="minorHAnsi"/>
                  <w:lang w:val="fr-CA"/>
                </w:rPr>
                <m:t>ABy</m:t>
              </m:r>
            </m:sub>
          </m:sSub>
          <m:r>
            <w:rPr>
              <w:rFonts w:ascii="Cambria Math" w:hAnsi="Cambria Math" w:cstheme="minorHAnsi"/>
              <w:lang w:val="fr-CA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fr-CA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lang w:val="fr-CA"/>
                    </w:rPr>
                    <m:t>60°</m:t>
                  </m:r>
                </m:e>
              </m:func>
            </m:e>
          </m:d>
          <m:d>
            <m:d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theme="minorHAnsi"/>
                  <w:lang w:val="fr-CA"/>
                </w:rPr>
                <m:t>1,00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lang w:val="fr-CA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  <w:lang w:val="fr-CA"/>
                    </w:rPr>
                    <m:t>-2</m:t>
                  </m:r>
                </m:sup>
              </m:sSup>
              <m:r>
                <w:rPr>
                  <w:rFonts w:ascii="Cambria Math" w:hAnsi="Cambria Math" w:cstheme="minorHAnsi"/>
                  <w:lang w:val="fr-CA"/>
                </w:rPr>
                <m:t xml:space="preserve"> N</m:t>
              </m:r>
            </m:e>
          </m:d>
          <m:r>
            <w:rPr>
              <w:rFonts w:ascii="Cambria Math" w:hAnsi="Cambria Math" w:cstheme="minorHAnsi"/>
              <w:lang w:val="fr-CA"/>
            </w:rPr>
            <m:t>=-8,7×</m:t>
          </m:r>
          <m:sSup>
            <m:sSup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 w:cstheme="minorHAnsi"/>
                  <w:lang w:val="fr-CA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lang w:val="fr-CA"/>
                </w:rPr>
                <m:t>-3</m:t>
              </m:r>
            </m:sup>
          </m:sSup>
          <m:r>
            <w:rPr>
              <w:rFonts w:ascii="Cambria Math" w:hAnsi="Cambria Math" w:cstheme="minorHAnsi"/>
              <w:lang w:val="fr-CA"/>
            </w:rPr>
            <m:t xml:space="preserve"> N</m:t>
          </m:r>
        </m:oMath>
      </m:oMathPara>
    </w:p>
    <w:p w:rsidR="00D21E49" w:rsidRDefault="00D21E49" w:rsidP="00D21E49">
      <w:pPr>
        <w:spacing w:after="120" w:line="240" w:lineRule="auto"/>
        <w:rPr>
          <w:rFonts w:eastAsiaTheme="minorEastAsia" w:cstheme="minorHAnsi"/>
          <w:lang w:val="fr-CA"/>
        </w:rPr>
      </w:pPr>
    </w:p>
    <w:p w:rsidR="00D21E49" w:rsidRPr="003E3A5F" w:rsidRDefault="00DE60D4" w:rsidP="00D21E49">
      <w:pPr>
        <w:spacing w:after="120" w:line="240" w:lineRule="auto"/>
        <w:rPr>
          <w:rFonts w:cstheme="min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theme="minorHAns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cstheme="minorHAnsi"/>
                </w:rPr>
                <m:t>CB</m:t>
              </m:r>
            </m:sub>
          </m:sSub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9,0×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9</m:t>
                      </m:r>
                    </m:sup>
                  </m:sSup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f>
                    <m:fPr>
                      <m:type m:val="lin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6,0×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-9</m:t>
                      </m:r>
                    </m:sup>
                  </m:sSup>
                  <m:r>
                    <w:rPr>
                      <w:rFonts w:ascii="Cambria Math" w:hAnsi="Cambria Math" w:cstheme="minorHAnsi"/>
                    </w:rPr>
                    <m:t xml:space="preserve"> C</m:t>
                  </m:r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10×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-9</m:t>
                      </m:r>
                    </m:sup>
                  </m:sSup>
                  <m:r>
                    <w:rPr>
                      <w:rFonts w:ascii="Cambria Math" w:hAnsi="Cambria Math" w:cstheme="minorHAnsi"/>
                    </w:rPr>
                    <m:t xml:space="preserve"> C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8,0×</m:t>
                      </m:r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 w:cstheme="minorHAnsi"/>
                        </w:rPr>
                        <m:t xml:space="preserve"> m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</m:oMath>
      </m:oMathPara>
    </w:p>
    <w:p w:rsidR="006752DA" w:rsidRDefault="00DE60D4" w:rsidP="00D21E49">
      <w:pPr>
        <w:spacing w:after="120" w:line="240" w:lineRule="auto"/>
        <w:rPr>
          <w:rFonts w:eastAsiaTheme="minorEastAsia" w:cstheme="minorHAnsi"/>
          <w:lang w:val="fr-CA"/>
        </w:rPr>
      </w:pP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F</m:t>
                </m:r>
              </m:e>
            </m:acc>
          </m:e>
          <m:sub>
            <m:r>
              <w:rPr>
                <w:rFonts w:ascii="Cambria Math" w:hAnsi="Cambria Math" w:cstheme="minorHAnsi"/>
              </w:rPr>
              <m:t>CB</m:t>
            </m:r>
          </m:sub>
        </m:sSub>
        <m:r>
          <w:rPr>
            <w:rFonts w:ascii="Cambria Math" w:hAnsi="Cambria Math" w:cstheme="minorHAnsi"/>
            <w:lang w:val="fr-CA"/>
          </w:rPr>
          <m:t>=8,4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  <w:lang w:val="fr-CA"/>
              </w:rPr>
              <m:t>10</m:t>
            </m:r>
          </m:e>
          <m:sup>
            <m:r>
              <w:rPr>
                <w:rFonts w:ascii="Cambria Math" w:hAnsi="Cambria Math" w:cstheme="minorHAnsi"/>
                <w:lang w:val="fr-CA"/>
              </w:rPr>
              <m:t>-3</m:t>
            </m:r>
          </m:sup>
        </m:sSup>
        <m:r>
          <w:rPr>
            <w:rFonts w:ascii="Cambria Math" w:hAnsi="Cambria Math" w:cstheme="minorHAnsi"/>
            <w:lang w:val="fr-CA"/>
          </w:rPr>
          <m:t xml:space="preserve"> </m:t>
        </m:r>
        <m:r>
          <w:rPr>
            <w:rFonts w:ascii="Cambria Math" w:hAnsi="Cambria Math" w:cstheme="minorHAnsi"/>
          </w:rPr>
          <m:t>N</m:t>
        </m:r>
        <m:r>
          <w:rPr>
            <w:rFonts w:ascii="Cambria Math" w:hAnsi="Cambria Math" w:cstheme="minorHAnsi"/>
            <w:lang w:val="fr-CA"/>
          </w:rPr>
          <m:t xml:space="preserve"> </m:t>
        </m:r>
      </m:oMath>
      <w:r w:rsidR="00D21E49" w:rsidRPr="00D21E49">
        <w:rPr>
          <w:rFonts w:eastAsiaTheme="minorEastAsia" w:cstheme="minorHAnsi"/>
          <w:lang w:val="fr-CA"/>
        </w:rPr>
        <w:t xml:space="preserve">(Le vecteur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F</m:t>
                </m:r>
              </m:e>
            </m:acc>
          </m:e>
          <m:sub>
            <m:r>
              <w:rPr>
                <w:rFonts w:ascii="Cambria Math" w:hAnsi="Cambria Math" w:cstheme="minorHAnsi"/>
              </w:rPr>
              <m:t>CB</m:t>
            </m:r>
          </m:sub>
        </m:sSub>
      </m:oMath>
      <w:r w:rsidR="00D21E49" w:rsidRPr="00D21E49">
        <w:rPr>
          <w:rFonts w:eastAsiaTheme="minorEastAsia" w:cstheme="minorHAnsi"/>
          <w:lang w:val="fr-CA"/>
        </w:rPr>
        <w:t xml:space="preserve"> a seulement une composante horizontale</w:t>
      </w:r>
      <w:r w:rsidR="00FA7B48">
        <w:rPr>
          <w:rFonts w:eastAsiaTheme="minorEastAsia" w:cstheme="minorHAnsi"/>
          <w:lang w:val="fr-CA"/>
        </w:rPr>
        <w:t>.</w:t>
      </w:r>
      <w:r w:rsidR="00D21E49" w:rsidRPr="00D21E49">
        <w:rPr>
          <w:rFonts w:eastAsiaTheme="minorEastAsia" w:cstheme="minorHAnsi"/>
          <w:lang w:val="fr-CA"/>
        </w:rPr>
        <w:t>)</w:t>
      </w:r>
    </w:p>
    <w:p w:rsidR="006752DA" w:rsidRPr="003E3A5F" w:rsidRDefault="006752DA" w:rsidP="00BA6567">
      <w:pPr>
        <w:spacing w:after="0" w:line="240" w:lineRule="auto"/>
        <w:rPr>
          <w:rFonts w:cstheme="minorHAnsi"/>
          <w:lang w:val="fr-CA"/>
        </w:rPr>
      </w:pPr>
    </w:p>
    <w:p w:rsidR="006752DA" w:rsidRDefault="006752DA" w:rsidP="00D21E49">
      <w:pPr>
        <w:spacing w:after="120" w:line="240" w:lineRule="auto"/>
        <w:rPr>
          <w:rFonts w:cstheme="minorHAnsi"/>
          <w:lang w:val="fr-CA"/>
        </w:rPr>
      </w:pPr>
      <w:r w:rsidRPr="003E3A5F">
        <w:rPr>
          <w:rFonts w:cstheme="minorHAnsi"/>
          <w:lang w:val="fr-CA"/>
        </w:rPr>
        <w:t>On peut maintenant calculer la somme vectorielle de ces trois composantes.</w:t>
      </w:r>
    </w:p>
    <w:p w:rsidR="00D21E49" w:rsidRDefault="00DE60D4" w:rsidP="00D21E49">
      <w:pPr>
        <w:spacing w:after="120" w:line="240" w:lineRule="auto"/>
        <w:rPr>
          <w:rFonts w:eastAsiaTheme="minorEastAsia" w:cstheme="minorHAnsi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lang w:val="fr-C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cstheme="minorHAnsi"/>
                  <w:lang w:val="fr-CA"/>
                </w:rPr>
                <m:t>x</m:t>
              </m:r>
            </m:sub>
          </m:sSub>
          <m:r>
            <w:rPr>
              <w:rFonts w:ascii="Cambria Math" w:hAnsi="Cambria Math" w:cstheme="minorHAnsi"/>
              <w:lang w:val="fr-CA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lang w:val="fr-C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cstheme="minorHAnsi"/>
                  <w:lang w:val="fr-CA"/>
                </w:rPr>
                <m:t>ABx</m:t>
              </m:r>
            </m:sub>
          </m:sSub>
          <m:r>
            <w:rPr>
              <w:rFonts w:ascii="Cambria Math" w:hAnsi="Cambria Math" w:cstheme="minorHAnsi"/>
              <w:lang w:val="fr-CA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lang w:val="fr-C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cstheme="minorHAnsi"/>
                  <w:lang w:val="fr-CA"/>
                </w:rPr>
                <m:t>CB</m:t>
              </m:r>
            </m:sub>
          </m:sSub>
          <m:r>
            <w:rPr>
              <w:rFonts w:ascii="Cambria Math" w:hAnsi="Cambria Math" w:cstheme="minorHAnsi"/>
              <w:lang w:val="fr-CA"/>
            </w:rPr>
            <m:t>=5,0×</m:t>
          </m:r>
          <m:sSup>
            <m:sSup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 w:cstheme="minorHAnsi"/>
                  <w:lang w:val="fr-CA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lang w:val="fr-CA"/>
                </w:rPr>
                <m:t>-3</m:t>
              </m:r>
            </m:sup>
          </m:sSup>
          <m:r>
            <w:rPr>
              <w:rFonts w:ascii="Cambria Math" w:hAnsi="Cambria Math" w:cstheme="minorHAnsi"/>
              <w:lang w:val="fr-CA"/>
            </w:rPr>
            <m:t xml:space="preserve"> N+8,4×</m:t>
          </m:r>
          <m:sSup>
            <m:sSup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 w:cstheme="minorHAnsi"/>
                  <w:lang w:val="fr-CA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lang w:val="fr-CA"/>
                </w:rPr>
                <m:t>-3</m:t>
              </m:r>
            </m:sup>
          </m:sSup>
          <m:r>
            <w:rPr>
              <w:rFonts w:ascii="Cambria Math" w:hAnsi="Cambria Math" w:cstheme="minorHAnsi"/>
              <w:lang w:val="fr-CA"/>
            </w:rPr>
            <m:t xml:space="preserve"> N=13,4×</m:t>
          </m:r>
          <m:sSup>
            <m:sSup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 w:cstheme="minorHAnsi"/>
                  <w:lang w:val="fr-CA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lang w:val="fr-CA"/>
                </w:rPr>
                <m:t>-3</m:t>
              </m:r>
            </m:sup>
          </m:sSup>
          <m:r>
            <w:rPr>
              <w:rFonts w:ascii="Cambria Math" w:hAnsi="Cambria Math" w:cstheme="minorHAnsi"/>
              <w:lang w:val="fr-CA"/>
            </w:rPr>
            <m:t xml:space="preserve"> N=1,34×</m:t>
          </m:r>
          <m:sSup>
            <m:sSup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 w:cstheme="minorHAnsi"/>
                  <w:lang w:val="fr-CA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lang w:val="fr-CA"/>
                </w:rPr>
                <m:t>-2</m:t>
              </m:r>
            </m:sup>
          </m:sSup>
          <m:r>
            <w:rPr>
              <w:rFonts w:ascii="Cambria Math" w:hAnsi="Cambria Math" w:cstheme="minorHAnsi"/>
              <w:lang w:val="fr-CA"/>
            </w:rPr>
            <m:t xml:space="preserve"> N</m:t>
          </m:r>
        </m:oMath>
      </m:oMathPara>
    </w:p>
    <w:p w:rsidR="00D21E49" w:rsidRPr="003E3A5F" w:rsidRDefault="00DE60D4" w:rsidP="00BA6567">
      <w:pPr>
        <w:spacing w:after="0" w:line="240" w:lineRule="auto"/>
        <w:rPr>
          <w:rFonts w:cstheme="minorHAnsi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lang w:val="fr-C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cstheme="minorHAnsi"/>
                  <w:lang w:val="fr-CA"/>
                </w:rPr>
                <m:t>y</m:t>
              </m:r>
            </m:sub>
          </m:sSub>
          <m:r>
            <w:rPr>
              <w:rFonts w:ascii="Cambria Math" w:hAnsi="Cambria Math" w:cstheme="minorHAnsi"/>
              <w:lang w:val="fr-CA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lang w:val="fr-C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cstheme="minorHAnsi"/>
                  <w:lang w:val="fr-CA"/>
                </w:rPr>
                <m:t>ABy</m:t>
              </m:r>
            </m:sub>
          </m:sSub>
          <m:r>
            <w:rPr>
              <w:rFonts w:ascii="Cambria Math" w:hAnsi="Cambria Math" w:cstheme="minorHAnsi"/>
              <w:lang w:val="fr-CA"/>
            </w:rPr>
            <m:t>=-8,7×</m:t>
          </m:r>
          <m:sSup>
            <m:sSup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 w:cstheme="minorHAnsi"/>
                  <w:lang w:val="fr-CA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lang w:val="fr-CA"/>
                </w:rPr>
                <m:t>-3</m:t>
              </m:r>
            </m:sup>
          </m:sSup>
          <m:r>
            <w:rPr>
              <w:rFonts w:ascii="Cambria Math" w:hAnsi="Cambria Math" w:cstheme="minorHAnsi"/>
              <w:lang w:val="fr-CA"/>
            </w:rPr>
            <m:t xml:space="preserve"> N</m:t>
          </m:r>
        </m:oMath>
      </m:oMathPara>
    </w:p>
    <w:p w:rsidR="006752DA" w:rsidRPr="003E3A5F" w:rsidRDefault="006752DA" w:rsidP="00BA6567">
      <w:pPr>
        <w:spacing w:after="0" w:line="240" w:lineRule="auto"/>
        <w:rPr>
          <w:rFonts w:cstheme="minorHAnsi"/>
          <w:lang w:val="fr-CA"/>
        </w:rPr>
      </w:pPr>
    </w:p>
    <w:p w:rsidR="006752DA" w:rsidRPr="003E3A5F" w:rsidRDefault="006752DA" w:rsidP="00BA6567">
      <w:pPr>
        <w:spacing w:after="0" w:line="240" w:lineRule="auto"/>
        <w:rPr>
          <w:rFonts w:cstheme="minorHAnsi"/>
          <w:lang w:val="fr-CA"/>
        </w:rPr>
      </w:pPr>
      <w:r w:rsidRPr="003E3A5F">
        <w:rPr>
          <w:rFonts w:cstheme="minorHAnsi"/>
          <w:lang w:val="fr-CA"/>
        </w:rPr>
        <w:t>Ensuite, on peut utiliser la trigonométrie pour trouver la force électrostatique nette sur la charge B.</w:t>
      </w:r>
    </w:p>
    <w:p w:rsidR="006752DA" w:rsidRDefault="00DE60D4" w:rsidP="00BA6567">
      <w:pPr>
        <w:spacing w:line="240" w:lineRule="auto"/>
        <w:rPr>
          <w:rFonts w:ascii="Arial" w:hAnsi="Arial" w:cs="Arial"/>
          <w:lang w:val="fr-CA"/>
        </w:rPr>
      </w:pPr>
      <w:r>
        <w:rPr>
          <w:rFonts w:ascii="Arial" w:hAnsi="Arial" w:cs="Arial"/>
          <w:lang w:val="fr-CA"/>
        </w:rPr>
      </w:r>
      <w:r>
        <w:rPr>
          <w:rFonts w:ascii="Arial" w:hAnsi="Arial" w:cs="Arial"/>
          <w:lang w:val="fr-CA"/>
        </w:rPr>
        <w:pict>
          <v:group id="_x0000_s6848" editas="canvas" style="width:455.8pt;height:145.25pt;mso-position-horizontal-relative:char;mso-position-vertical-relative:line" coordorigin="5295,2893" coordsize="7596,2490">
            <o:lock v:ext="edit" aspectratio="t"/>
            <v:shape id="_x0000_s6849" type="#_x0000_t75" style="position:absolute;left:5295;top:2893;width:7596;height:2490" o:preferrelative="f">
              <v:fill o:detectmouseclick="t"/>
              <v:path o:extrusionok="t" o:connecttype="none"/>
              <o:lock v:ext="edit" text="t"/>
            </v:shape>
            <v:line id="_x0000_s6850" style="position:absolute" from="5595,3510" to="7545,3510">
              <v:stroke endarrow="block"/>
            </v:line>
            <v:line id="_x0000_s6851" style="position:absolute" from="7545,3510" to="7546,4899">
              <v:stroke endarrow="block"/>
            </v:line>
            <v:line id="_x0000_s6852" style="position:absolute" from="5595,3510" to="7545,4899">
              <v:stroke dashstyle="dash" endarrow="block"/>
            </v:line>
            <v:shape id="_x0000_s6853" type="#_x0000_t202" style="position:absolute;left:6195;top:2893;width:1764;height:475;mso-wrap-style:none" stroked="f">
              <v:textbox style="mso-next-textbox:#_x0000_s6853">
                <w:txbxContent>
                  <w:p w:rsidR="00807344" w:rsidRPr="002F416D" w:rsidRDefault="00DE60D4" w:rsidP="006752DA">
                    <w:pPr>
                      <w:rPr>
                        <w:rFonts w:ascii="Arial" w:hAnsi="Arial" w:cs="Arial"/>
                        <w:sz w:val="20"/>
                        <w:szCs w:val="20"/>
                        <w:lang w:val="fr-CA"/>
                      </w:rPr>
                    </w:pPr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lang w:val="fr-CA"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lang w:val="fr-CA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theme="minorHAnsi"/>
                                    <w:lang w:val="fr-CA"/>
                                  </w:rPr>
                                  <m:t>F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lang w:val="fr-CA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lang w:val="fr-CA"/>
                          </w:rPr>
                          <m:t>=1,34×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i/>
                                <w:lang w:val="fr-C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inorHAnsi"/>
                                <w:lang w:val="fr-CA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inorHAnsi"/>
                                <w:lang w:val="fr-CA"/>
                              </w:rPr>
                              <m:t>-2</m:t>
                            </m:r>
                          </m:sup>
                        </m:sSup>
                        <m:r>
                          <w:rPr>
                            <w:rFonts w:ascii="Cambria Math" w:hAnsi="Cambria Math" w:cstheme="minorHAnsi"/>
                            <w:lang w:val="fr-CA"/>
                          </w:rPr>
                          <m:t xml:space="preserve"> N</m:t>
                        </m:r>
                      </m:oMath>
                    </m:oMathPara>
                  </w:p>
                </w:txbxContent>
              </v:textbox>
            </v:shape>
            <v:shape id="_x0000_s6854" type="#_x0000_t202" style="position:absolute;left:7695;top:3973;width:1667;height:605;mso-wrap-style:none" stroked="f">
              <v:textbox style="mso-next-textbox:#_x0000_s6854;mso-fit-shape-to-text:t">
                <w:txbxContent>
                  <w:p w:rsidR="00807344" w:rsidRPr="002F416D" w:rsidRDefault="00DE60D4" w:rsidP="006752DA">
                    <w:pPr>
                      <w:rPr>
                        <w:rFonts w:ascii="Arial" w:hAnsi="Arial" w:cs="Arial"/>
                        <w:sz w:val="20"/>
                        <w:szCs w:val="20"/>
                        <w:lang w:val="fr-CA"/>
                      </w:rPr>
                    </w:pPr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lang w:val="fr-CA"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lang w:val="fr-CA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theme="minorHAnsi"/>
                                    <w:lang w:val="fr-CA"/>
                                  </w:rPr>
                                  <m:t>F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lang w:val="fr-CA"/>
                              </w:rPr>
                              <m:t>y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lang w:val="fr-CA"/>
                          </w:rPr>
                          <m:t>=8,7×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i/>
                                <w:lang w:val="fr-C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inorHAnsi"/>
                                <w:lang w:val="fr-CA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inorHAnsi"/>
                                <w:lang w:val="fr-CA"/>
                              </w:rPr>
                              <m:t>-3</m:t>
                            </m:r>
                          </m:sup>
                        </m:sSup>
                        <m:r>
                          <w:rPr>
                            <w:rFonts w:ascii="Cambria Math" w:hAnsi="Cambria Math" w:cstheme="minorHAnsi"/>
                            <w:lang w:val="fr-CA"/>
                          </w:rPr>
                          <m:t xml:space="preserve"> N</m:t>
                        </m:r>
                      </m:oMath>
                    </m:oMathPara>
                  </w:p>
                </w:txbxContent>
              </v:textbox>
            </v:shape>
            <v:shape id="_x0000_s6855" type="#_x0000_t202" style="position:absolute;left:5745;top:4127;width:422;height:556;mso-wrap-style:none" stroked="f">
              <v:textbox style="mso-next-textbox:#_x0000_s6855;mso-fit-shape-to-text:t">
                <w:txbxContent>
                  <w:p w:rsidR="00807344" w:rsidRPr="002F416D" w:rsidRDefault="00DE60D4" w:rsidP="006752DA">
                    <w:pPr>
                      <w:rPr>
                        <w:rFonts w:ascii="Arial" w:hAnsi="Arial" w:cs="Arial"/>
                        <w:sz w:val="20"/>
                        <w:szCs w:val="20"/>
                        <w:lang w:val="fr-CA"/>
                      </w:rPr>
                    </w:pPr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  <w:lang w:val="fr-CA"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Arial"/>
                                    <w:i/>
                                    <w:sz w:val="20"/>
                                    <w:szCs w:val="20"/>
                                    <w:lang w:val="fr-CA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fr-CA"/>
                                  </w:rPr>
                                  <m:t>F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fr-CA"/>
                              </w:rPr>
                              <m:t>N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6856" type="#_x0000_t19" style="position:absolute;left:5895;top:3510;width:150;height:271;flip:y" coordsize="21600,18963" adj="-4023225,,,18963" path="wr-21600,-2637,21600,40563,10343,,21600,18963nfewr-21600,-2637,21600,40563,10343,,21600,18963l,18963nsxe">
              <v:path o:connectlocs="10343,0;21600,18963;0,18963"/>
            </v:shape>
            <v:shape id="_x0000_s6857" type="#_x0000_t202" style="position:absolute;left:6045;top:3510;width:339;height:526;mso-wrap-style:none" stroked="f">
              <v:fill opacity="0"/>
              <v:textbox style="mso-next-textbox:#_x0000_s6857;mso-fit-shape-to-text:t">
                <w:txbxContent>
                  <w:p w:rsidR="00807344" w:rsidRPr="002F416D" w:rsidRDefault="00807344" w:rsidP="006752DA">
                    <w:pPr>
                      <w:rPr>
                        <w:rFonts w:ascii="Arial" w:hAnsi="Arial" w:cs="Arial"/>
                        <w:sz w:val="20"/>
                        <w:szCs w:val="20"/>
                        <w:lang w:val="fr-CA"/>
                      </w:rPr>
                    </w:pPr>
                    <m:oMathPara>
                      <m:oMath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fr-CA"/>
                          </w:rPr>
                          <m:t>θ</m:t>
                        </m:r>
                      </m:oMath>
                    </m:oMathPara>
                  </w:p>
                </w:txbxContent>
              </v:textbox>
            </v:shape>
            <w10:wrap type="none"/>
            <w10:anchorlock/>
          </v:group>
        </w:pict>
      </w:r>
    </w:p>
    <w:p w:rsidR="00234383" w:rsidRDefault="00234383" w:rsidP="00E90F02">
      <w:pPr>
        <w:spacing w:after="0" w:line="240" w:lineRule="auto"/>
        <w:ind w:right="-279"/>
        <w:jc w:val="right"/>
        <w:rPr>
          <w:rFonts w:ascii="Arial" w:hAnsi="Arial" w:cs="Arial"/>
          <w:lang w:val="fr-CA"/>
        </w:rPr>
      </w:pPr>
    </w:p>
    <w:p w:rsidR="004D7889" w:rsidRDefault="004D7889" w:rsidP="00E90F02">
      <w:pPr>
        <w:spacing w:after="0" w:line="240" w:lineRule="auto"/>
        <w:ind w:right="-279"/>
        <w:jc w:val="right"/>
        <w:rPr>
          <w:rFonts w:ascii="Arial" w:hAnsi="Arial" w:cs="Arial"/>
          <w:lang w:val="fr-CA"/>
        </w:rPr>
      </w:pPr>
    </w:p>
    <w:p w:rsidR="004D7889" w:rsidRDefault="00DE60D4" w:rsidP="00E90F02">
      <w:pPr>
        <w:spacing w:after="0" w:line="240" w:lineRule="auto"/>
        <w:ind w:right="-279"/>
        <w:jc w:val="right"/>
        <w:rPr>
          <w:rFonts w:ascii="Arial" w:hAnsi="Arial" w:cs="Arial"/>
          <w:lang w:val="fr-CA"/>
        </w:rPr>
      </w:pPr>
      <w:r>
        <w:rPr>
          <w:rFonts w:ascii="Arial" w:hAnsi="Arial" w:cs="Arial"/>
          <w:noProof/>
          <w:lang w:val="fr-CA" w:eastAsia="fr-CA"/>
        </w:rPr>
        <w:pict>
          <v:shape id="_x0000_s14162" type="#_x0000_t202" style="position:absolute;left:0;text-align:left;margin-left:-37.7pt;margin-top:18.05pt;width:62.05pt;height:23.75pt;z-index:251848704" filled="f" stroked="f">
            <v:textbox>
              <w:txbxContent>
                <w:p w:rsidR="00807344" w:rsidRPr="006C41D8" w:rsidRDefault="00807344" w:rsidP="00FA7B48">
                  <w:pPr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I</w:t>
                  </w:r>
                </w:p>
              </w:txbxContent>
            </v:textbox>
          </v:shape>
        </w:pict>
      </w:r>
    </w:p>
    <w:p w:rsidR="004D7889" w:rsidRDefault="004D7889" w:rsidP="00BA6567">
      <w:pPr>
        <w:pBdr>
          <w:bottom w:val="single" w:sz="4" w:space="1" w:color="auto"/>
        </w:pBdr>
        <w:spacing w:after="0" w:line="240" w:lineRule="auto"/>
        <w:ind w:right="-279"/>
        <w:jc w:val="right"/>
        <w:rPr>
          <w:rFonts w:ascii="Arial" w:hAnsi="Arial" w:cs="Arial"/>
          <w:lang w:val="fr-CA"/>
        </w:rPr>
      </w:pPr>
    </w:p>
    <w:p w:rsidR="004D7889" w:rsidRDefault="004D7889" w:rsidP="00BA6567">
      <w:pPr>
        <w:pBdr>
          <w:bottom w:val="single" w:sz="4" w:space="1" w:color="auto"/>
        </w:pBdr>
        <w:spacing w:after="0" w:line="240" w:lineRule="auto"/>
        <w:ind w:right="-279"/>
        <w:jc w:val="right"/>
        <w:rPr>
          <w:rFonts w:ascii="Arial" w:hAnsi="Arial" w:cs="Arial"/>
          <w:lang w:val="fr-CA"/>
        </w:rPr>
      </w:pPr>
    </w:p>
    <w:p w:rsidR="001B026F" w:rsidRDefault="008F576C" w:rsidP="00BA6567">
      <w:pPr>
        <w:pBdr>
          <w:bottom w:val="single" w:sz="4" w:space="1" w:color="auto"/>
        </w:pBdr>
        <w:spacing w:after="0" w:line="240" w:lineRule="auto"/>
        <w:ind w:right="-279"/>
        <w:jc w:val="right"/>
        <w:rPr>
          <w:rFonts w:ascii="Calibri" w:hAnsi="Calibri" w:cs="Calibri"/>
          <w:b/>
          <w:lang w:val="fr-CA"/>
        </w:rPr>
      </w:pPr>
      <w:r w:rsidRPr="00B71DD8">
        <w:rPr>
          <w:rFonts w:cstheme="minorHAnsi"/>
          <w:b/>
          <w:lang w:val="fr-CA"/>
        </w:rPr>
        <w:t xml:space="preserve">ANNEXE </w:t>
      </w:r>
      <w:r>
        <w:rPr>
          <w:rFonts w:cstheme="minorHAnsi"/>
          <w:b/>
          <w:lang w:val="fr-CA"/>
        </w:rPr>
        <w:t>13</w:t>
      </w:r>
      <w:r w:rsidRPr="00B71DD8">
        <w:rPr>
          <w:rFonts w:cstheme="minorHAnsi"/>
          <w:b/>
          <w:lang w:val="fr-CA"/>
        </w:rPr>
        <w:t xml:space="preserve"> : </w:t>
      </w:r>
      <w:r w:rsidRPr="008F576C">
        <w:rPr>
          <w:rFonts w:ascii="Calibri" w:hAnsi="Calibri" w:cs="Calibri"/>
          <w:b/>
          <w:lang w:val="fr-CA"/>
        </w:rPr>
        <w:t xml:space="preserve">Résolution de problèmes sur la loi de Coulomb – </w:t>
      </w:r>
    </w:p>
    <w:p w:rsidR="008F576C" w:rsidRPr="00B71DD8" w:rsidRDefault="008F576C" w:rsidP="00BA6567">
      <w:pPr>
        <w:pBdr>
          <w:bottom w:val="single" w:sz="4" w:space="1" w:color="auto"/>
        </w:pBdr>
        <w:spacing w:after="0" w:line="240" w:lineRule="auto"/>
        <w:ind w:right="-279"/>
        <w:jc w:val="right"/>
        <w:rPr>
          <w:rFonts w:cstheme="minorHAnsi"/>
          <w:b/>
          <w:lang w:val="fr-CA"/>
        </w:rPr>
      </w:pPr>
      <w:r w:rsidRPr="008F576C">
        <w:rPr>
          <w:rFonts w:ascii="Calibri" w:hAnsi="Calibri" w:cs="Calibri"/>
          <w:b/>
          <w:lang w:val="fr-CA"/>
        </w:rPr>
        <w:t>Renseignements pour l’enseignant</w:t>
      </w:r>
      <w:r w:rsidRPr="00B71DD8">
        <w:rPr>
          <w:rFonts w:cstheme="minorHAnsi"/>
          <w:b/>
          <w:lang w:val="fr-CA"/>
        </w:rPr>
        <w:t xml:space="preserve"> (suite)</w:t>
      </w:r>
    </w:p>
    <w:p w:rsidR="003E3A5F" w:rsidRPr="003E3A5F" w:rsidRDefault="003E3A5F" w:rsidP="00BA6567">
      <w:pPr>
        <w:spacing w:after="0" w:line="240" w:lineRule="auto"/>
        <w:rPr>
          <w:rFonts w:cstheme="minorHAnsi"/>
          <w:position w:val="-18"/>
          <w:lang w:val="fr-CA"/>
        </w:rPr>
      </w:pPr>
    </w:p>
    <w:p w:rsidR="003E3A5F" w:rsidRDefault="003E3A5F" w:rsidP="00BA6567">
      <w:pPr>
        <w:spacing w:after="0" w:line="240" w:lineRule="auto"/>
        <w:rPr>
          <w:rFonts w:cstheme="minorHAnsi"/>
          <w:position w:val="-18"/>
          <w:lang w:val="fr-CA"/>
        </w:rPr>
      </w:pPr>
    </w:p>
    <w:p w:rsidR="006752DA" w:rsidRPr="003E3A5F" w:rsidRDefault="00DE60D4" w:rsidP="00BA6567">
      <w:pPr>
        <w:spacing w:after="0" w:line="240" w:lineRule="auto"/>
        <w:rPr>
          <w:rFonts w:cstheme="minorHAnsi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bPr>
            <m:e>
              <m:r>
                <w:rPr>
                  <w:rFonts w:ascii="Cambria Math" w:hAnsi="Cambria Math" w:cstheme="minorHAnsi"/>
                  <w:lang w:val="fr-CA"/>
                </w:rPr>
                <m:t>F</m:t>
              </m:r>
            </m:e>
            <m:sub>
              <m:r>
                <w:rPr>
                  <w:rFonts w:ascii="Cambria Math" w:hAnsi="Cambria Math" w:cstheme="minorHAnsi"/>
                  <w:lang w:val="fr-CA"/>
                </w:rPr>
                <m:t>N</m:t>
              </m:r>
            </m:sub>
          </m:sSub>
          <m:r>
            <w:rPr>
              <w:rFonts w:ascii="Cambria Math" w:hAnsi="Cambria Math" w:cstheme="minorHAnsi"/>
              <w:lang w:val="fr-CA"/>
            </w:rPr>
            <m:t>=</m:t>
          </m:r>
          <m:rad>
            <m:radPr>
              <m:degHide m:val="on"/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lang w:val="fr-CA"/>
                        </w:rPr>
                        <m:t>1,34×</m:t>
                      </m:r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lang w:val="fr-C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lang w:val="fr-CA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lang w:val="fr-CA"/>
                            </w:rPr>
                            <m:t>-2</m:t>
                          </m:r>
                        </m:sup>
                      </m:sSup>
                      <m:r>
                        <w:rPr>
                          <w:rFonts w:ascii="Cambria Math" w:hAnsi="Cambria Math" w:cstheme="minorHAnsi"/>
                          <w:lang w:val="fr-CA"/>
                        </w:rPr>
                        <m:t xml:space="preserve"> N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lang w:val="fr-CA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lang w:val="fr-CA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lang w:val="fr-CA"/>
                        </w:rPr>
                        <m:t>8,7×</m:t>
                      </m:r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lang w:val="fr-C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lang w:val="fr-CA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lang w:val="fr-CA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 w:cstheme="minorHAnsi"/>
                          <w:lang w:val="fr-CA"/>
                        </w:rPr>
                        <m:t xml:space="preserve"> N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lang w:val="fr-C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theme="minorHAnsi"/>
              <w:lang w:val="fr-CA"/>
            </w:rPr>
            <m:t>=1,6×</m:t>
          </m:r>
          <m:sSup>
            <m:sSup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 w:cstheme="minorHAnsi"/>
                  <w:lang w:val="fr-CA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lang w:val="fr-CA"/>
                </w:rPr>
                <m:t>-2</m:t>
              </m:r>
            </m:sup>
          </m:sSup>
          <m:r>
            <w:rPr>
              <w:rFonts w:ascii="Cambria Math" w:hAnsi="Cambria Math" w:cstheme="minorHAnsi"/>
              <w:lang w:val="fr-CA"/>
            </w:rPr>
            <m:t xml:space="preserve"> N</m:t>
          </m:r>
        </m:oMath>
      </m:oMathPara>
    </w:p>
    <w:p w:rsidR="006752DA" w:rsidRPr="003E3A5F" w:rsidRDefault="006752DA" w:rsidP="00BA6567">
      <w:pPr>
        <w:spacing w:after="0" w:line="240" w:lineRule="auto"/>
        <w:rPr>
          <w:rFonts w:cstheme="minorHAnsi"/>
          <w:lang w:val="fr-CA"/>
        </w:rPr>
      </w:pPr>
    </w:p>
    <w:p w:rsidR="006752DA" w:rsidRPr="003E3A5F" w:rsidRDefault="006752DA" w:rsidP="004D7889">
      <w:pPr>
        <w:spacing w:after="120" w:line="240" w:lineRule="auto"/>
        <w:rPr>
          <w:rFonts w:cstheme="minorHAnsi"/>
          <w:lang w:val="fr-CA"/>
        </w:rPr>
      </w:pPr>
      <w:r w:rsidRPr="003E3A5F">
        <w:rPr>
          <w:rFonts w:cstheme="minorHAnsi"/>
          <w:lang w:val="fr-CA"/>
        </w:rPr>
        <w:t>On utilise la formule pour la tangente afin de trouver l’angle :</w:t>
      </w:r>
    </w:p>
    <w:p w:rsidR="006752DA" w:rsidRDefault="00DE60D4" w:rsidP="004D7889">
      <w:pPr>
        <w:spacing w:after="120" w:line="240" w:lineRule="auto"/>
        <w:rPr>
          <w:rFonts w:cstheme="minorHAnsi"/>
          <w:lang w:val="fr-CA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lang w:val="fr-CA"/>
                </w:rPr>
                <m:t>tan</m:t>
              </m:r>
            </m:fName>
            <m:e>
              <m:r>
                <w:rPr>
                  <w:rFonts w:ascii="Cambria Math" w:hAnsi="Cambria Math" w:cstheme="minorHAnsi"/>
                  <w:lang w:val="fr-CA"/>
                </w:rPr>
                <m:t>θ</m:t>
              </m:r>
            </m:e>
          </m:func>
          <m:r>
            <w:rPr>
              <w:rFonts w:ascii="Cambria Math" w:hAnsi="Cambria Math" w:cstheme="minorHAnsi"/>
              <w:lang w:val="fr-CA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 w:cstheme="minorHAnsi"/>
                  <w:lang w:val="fr-CA"/>
                </w:rPr>
                <m:t>opp</m:t>
              </m:r>
            </m:num>
            <m:den>
              <m:r>
                <w:rPr>
                  <w:rFonts w:ascii="Cambria Math" w:hAnsi="Cambria Math" w:cstheme="minorHAnsi"/>
                  <w:lang w:val="fr-CA"/>
                </w:rPr>
                <m:t>adj</m:t>
              </m:r>
            </m:den>
          </m:f>
          <m:r>
            <w:rPr>
              <w:rFonts w:ascii="Cambria Math" w:hAnsi="Cambria Math" w:cstheme="minorHAnsi"/>
              <w:lang w:val="fr-CA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 w:cstheme="minorHAnsi"/>
                  <w:lang w:val="fr-CA"/>
                </w:rPr>
                <m:t>8,7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lang w:val="fr-CA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  <w:lang w:val="fr-CA"/>
                    </w:rPr>
                    <m:t>-3</m:t>
                  </m:r>
                </m:sup>
              </m:sSup>
              <m:r>
                <w:rPr>
                  <w:rFonts w:ascii="Cambria Math" w:hAnsi="Cambria Math" w:cstheme="minorHAnsi"/>
                  <w:lang w:val="fr-CA"/>
                </w:rPr>
                <m:t xml:space="preserve"> N</m:t>
              </m:r>
            </m:num>
            <m:den>
              <m:r>
                <w:rPr>
                  <w:rFonts w:ascii="Cambria Math" w:hAnsi="Cambria Math" w:cstheme="minorHAnsi"/>
                  <w:lang w:val="fr-CA"/>
                </w:rPr>
                <m:t>1,34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lang w:val="fr-CA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lang w:val="fr-CA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  <w:lang w:val="fr-CA"/>
                    </w:rPr>
                    <m:t>-2</m:t>
                  </m:r>
                </m:sup>
              </m:sSup>
              <m:r>
                <w:rPr>
                  <w:rFonts w:ascii="Cambria Math" w:hAnsi="Cambria Math" w:cstheme="minorHAnsi"/>
                  <w:lang w:val="fr-CA"/>
                </w:rPr>
                <m:t xml:space="preserve"> N</m:t>
              </m:r>
            </m:den>
          </m:f>
        </m:oMath>
      </m:oMathPara>
    </w:p>
    <w:p w:rsidR="004D7889" w:rsidRPr="003E3A5F" w:rsidRDefault="004D7889" w:rsidP="004D7889">
      <w:pPr>
        <w:spacing w:after="120" w:line="240" w:lineRule="auto"/>
        <w:rPr>
          <w:rFonts w:cstheme="minorHAnsi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lang w:val="fr-CA"/>
            </w:rPr>
            <m:t>θ=33°</m:t>
          </m:r>
        </m:oMath>
      </m:oMathPara>
    </w:p>
    <w:p w:rsidR="006752DA" w:rsidRPr="003E3A5F" w:rsidRDefault="006752DA" w:rsidP="004D7889">
      <w:pPr>
        <w:spacing w:after="120" w:line="240" w:lineRule="auto"/>
        <w:rPr>
          <w:rFonts w:cstheme="minorHAnsi"/>
          <w:lang w:val="fr-CA"/>
        </w:rPr>
      </w:pPr>
    </w:p>
    <w:p w:rsidR="006752DA" w:rsidRPr="003E3A5F" w:rsidRDefault="006752DA" w:rsidP="004D7889">
      <w:pPr>
        <w:spacing w:after="120" w:line="240" w:lineRule="auto"/>
        <w:rPr>
          <w:rFonts w:cstheme="minorHAnsi"/>
          <w:lang w:val="fr-CA"/>
        </w:rPr>
      </w:pPr>
      <w:r w:rsidRPr="003E3A5F">
        <w:rPr>
          <w:rFonts w:cstheme="minorHAnsi"/>
          <w:lang w:val="fr-CA"/>
        </w:rPr>
        <w:t>La force nette est donc</w:t>
      </w:r>
      <w:r w:rsidR="003E3A5F">
        <w:rPr>
          <w:rFonts w:cstheme="minorHAnsi"/>
          <w:lang w:val="fr-CA"/>
        </w:rPr>
        <w:t xml:space="preserve"> 1,6 x 10</w:t>
      </w:r>
      <w:r w:rsidR="003E3A5F" w:rsidRPr="003E3A5F">
        <w:rPr>
          <w:rFonts w:cstheme="minorHAnsi"/>
          <w:vertAlign w:val="superscript"/>
          <w:lang w:val="fr-CA"/>
        </w:rPr>
        <w:t>-2</w:t>
      </w:r>
      <w:r w:rsidR="003E3A5F">
        <w:rPr>
          <w:rFonts w:cstheme="minorHAnsi"/>
          <w:lang w:val="fr-CA"/>
        </w:rPr>
        <w:t>N 33</w:t>
      </w:r>
      <w:r w:rsidR="003E3A5F" w:rsidRPr="003E3A5F">
        <w:rPr>
          <w:rFonts w:cstheme="minorHAnsi"/>
          <w:vertAlign w:val="superscript"/>
          <w:lang w:val="fr-CA"/>
        </w:rPr>
        <w:t>o</w:t>
      </w:r>
      <w:r w:rsidR="003E3A5F">
        <w:rPr>
          <w:rFonts w:cstheme="minorHAnsi"/>
          <w:lang w:val="fr-CA"/>
        </w:rPr>
        <w:t xml:space="preserve"> sous l’horizontale. </w:t>
      </w:r>
    </w:p>
    <w:sectPr w:rsidR="006752DA" w:rsidRPr="003E3A5F" w:rsidSect="00E64E08">
      <w:headerReference w:type="even" r:id="rId24"/>
      <w:headerReference w:type="default" r:id="rId25"/>
      <w:pgSz w:w="12240" w:h="15840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7344" w:rsidRDefault="00807344" w:rsidP="00BB51DB">
      <w:pPr>
        <w:spacing w:after="0" w:line="240" w:lineRule="auto"/>
      </w:pPr>
      <w:r>
        <w:separator/>
      </w:r>
    </w:p>
  </w:endnote>
  <w:endnote w:type="continuationSeparator" w:id="0">
    <w:p w:rsidR="00807344" w:rsidRDefault="00807344" w:rsidP="00BB51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7344" w:rsidRDefault="00807344" w:rsidP="00BB51DB">
      <w:pPr>
        <w:spacing w:after="0" w:line="240" w:lineRule="auto"/>
      </w:pPr>
      <w:r>
        <w:separator/>
      </w:r>
    </w:p>
  </w:footnote>
  <w:footnote w:type="continuationSeparator" w:id="0">
    <w:p w:rsidR="00807344" w:rsidRDefault="00807344" w:rsidP="00BB51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7344" w:rsidRDefault="00DE60D4">
    <w:pPr>
      <w:pStyle w:val="Header"/>
    </w:pPr>
    <w:r w:rsidRPr="00DE60D4">
      <w:rPr>
        <w:noProof/>
        <w:lang w:eastAsia="en-CA"/>
      </w:rPr>
      <w:pict>
        <v:rect id="_x0000_s2080" style="position:absolute;margin-left:-18.25pt;margin-top:-8.35pt;width:124.35pt;height:44.25pt;z-index:251680768" fillcolor="black" stroked="f">
          <v:textbox style="mso-next-textbox:#_x0000_s2080">
            <w:txbxContent>
              <w:p w:rsidR="00807344" w:rsidRPr="00447A6F" w:rsidRDefault="00807344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447A6F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807344" w:rsidRPr="00447A6F" w:rsidRDefault="00807344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447A6F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447A6F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447A6F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807344" w:rsidRPr="00447A6F" w:rsidRDefault="00807344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447A6F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2</w:t>
                </w:r>
              </w:p>
              <w:p w:rsidR="00807344" w:rsidRDefault="00807344" w:rsidP="00066311">
                <w:pPr>
                  <w:tabs>
                    <w:tab w:val="left" w:pos="426"/>
                  </w:tabs>
                </w:pPr>
              </w:p>
            </w:txbxContent>
          </v:textbox>
        </v:rect>
      </w:pict>
    </w:r>
    <w:r w:rsidRPr="00DE60D4">
      <w:rPr>
        <w:noProof/>
        <w:lang w:eastAsia="en-CA"/>
      </w:rPr>
      <w:pict>
        <v:rect id="_x0000_s2078" style="position:absolute;margin-left:109.6pt;margin-top:-8.35pt;width:376.85pt;height:44.25pt;z-index:251678720" fillcolor="white [3212]" strokecolor="black [3213]"/>
      </w:pict>
    </w:r>
    <w:r w:rsidRPr="00DE60D4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9" type="#_x0000_t202" style="position:absolute;margin-left:131.55pt;margin-top:.55pt;width:297pt;height:27pt;z-index:251679744" filled="f" stroked="f">
          <v:textbox style="mso-next-textbox:#_x0000_s2079">
            <w:txbxContent>
              <w:p w:rsidR="00807344" w:rsidRPr="00B33DAD" w:rsidRDefault="00807344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</w:t>
                </w:r>
                <w:r>
                  <w:rPr>
                    <w:rFonts w:ascii="Arial" w:hAnsi="Arial" w:cs="Arial"/>
                    <w:b/>
                    <w:sz w:val="36"/>
                    <w:szCs w:val="36"/>
                  </w:rPr>
                  <w:t>ES CHAMPS</w:t>
                </w:r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7344" w:rsidRDefault="00DE60D4" w:rsidP="002A21D2">
    <w:pPr>
      <w:pStyle w:val="Header"/>
      <w:ind w:left="-284" w:firstLine="720"/>
      <w:jc w:val="right"/>
    </w:pPr>
    <w:r w:rsidRPr="00DE60D4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7" type="#_x0000_t202" style="position:absolute;left:0;text-align:left;margin-left:4.5pt;margin-top:2pt;width:321.15pt;height:27pt;z-index:251677696" filled="f" stroked="f">
          <v:textbox style="mso-next-textbox:#_x0000_s2077">
            <w:txbxContent>
              <w:p w:rsidR="00807344" w:rsidRPr="00B33DAD" w:rsidRDefault="00807344" w:rsidP="00CB6652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>
                  <w:rPr>
                    <w:rFonts w:ascii="Arial" w:hAnsi="Arial" w:cs="Arial"/>
                    <w:b/>
                    <w:sz w:val="36"/>
                    <w:szCs w:val="36"/>
                  </w:rPr>
                  <w:t>LES CHAMPS</w:t>
                </w:r>
              </w:p>
            </w:txbxContent>
          </v:textbox>
        </v:shape>
      </w:pict>
    </w:r>
    <w:r w:rsidRPr="00DE60D4">
      <w:rPr>
        <w:noProof/>
        <w:lang w:eastAsia="en-CA"/>
      </w:rPr>
      <w:pict>
        <v:rect id="_x0000_s2076" style="position:absolute;left:0;text-align:left;margin-left:-21pt;margin-top:-6.9pt;width:373.45pt;height:44.25pt;z-index:251676672" fillcolor="white [3212]" strokecolor="black [3213]"/>
      </w:pict>
    </w:r>
    <w:r w:rsidRPr="00DE60D4">
      <w:rPr>
        <w:noProof/>
        <w:lang w:eastAsia="en-CA"/>
      </w:rPr>
      <w:pict>
        <v:rect id="_x0000_s2072" style="position:absolute;left:0;text-align:left;margin-left:358.5pt;margin-top:-6.9pt;width:127.5pt;height:44.25pt;z-index:251672576" fillcolor="black" stroked="f">
          <v:textbox style="mso-next-textbox:#_x0000_s2072">
            <w:txbxContent>
              <w:p w:rsidR="00807344" w:rsidRPr="00351457" w:rsidRDefault="00807344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351457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807344" w:rsidRPr="00351457" w:rsidRDefault="00807344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351457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351457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351457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807344" w:rsidRPr="00351457" w:rsidRDefault="00807344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351457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2</w:t>
                </w:r>
              </w:p>
              <w:p w:rsidR="00807344" w:rsidRDefault="00807344"/>
            </w:txbxContent>
          </v:textbox>
        </v:rect>
      </w:pict>
    </w:r>
  </w:p>
  <w:p w:rsidR="00807344" w:rsidRDefault="0080734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64281"/>
    <w:multiLevelType w:val="hybridMultilevel"/>
    <w:tmpl w:val="0A1C1F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2D14B34"/>
    <w:multiLevelType w:val="hybridMultilevel"/>
    <w:tmpl w:val="44749856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24CDB1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Theme="minorHAnsi" w:eastAsiaTheme="minorHAnsi" w:hAnsiTheme="minorHAnsi" w:cstheme="minorHAnsi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3C3787"/>
    <w:multiLevelType w:val="hybridMultilevel"/>
    <w:tmpl w:val="087CD048"/>
    <w:lvl w:ilvl="0" w:tplc="3B660D5A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16"/>
        <w:szCs w:val="16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37373C7"/>
    <w:multiLevelType w:val="hybridMultilevel"/>
    <w:tmpl w:val="EF96D140"/>
    <w:lvl w:ilvl="0" w:tplc="3B660D5A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16"/>
        <w:szCs w:val="16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41F3707"/>
    <w:multiLevelType w:val="hybridMultilevel"/>
    <w:tmpl w:val="7700AE82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78074DC"/>
    <w:multiLevelType w:val="hybridMultilevel"/>
    <w:tmpl w:val="6EDA1BAC"/>
    <w:lvl w:ilvl="0" w:tplc="0E620C4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A0F0E5C"/>
    <w:multiLevelType w:val="hybridMultilevel"/>
    <w:tmpl w:val="B7167996"/>
    <w:lvl w:ilvl="0" w:tplc="1DF6B0E2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A2F5372"/>
    <w:multiLevelType w:val="hybridMultilevel"/>
    <w:tmpl w:val="F9F82AC2"/>
    <w:lvl w:ilvl="0" w:tplc="0C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BCA7D03"/>
    <w:multiLevelType w:val="hybridMultilevel"/>
    <w:tmpl w:val="CC3CC9D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D71520F"/>
    <w:multiLevelType w:val="hybridMultilevel"/>
    <w:tmpl w:val="1D046BC4"/>
    <w:lvl w:ilvl="0" w:tplc="E73C91C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0DE24D31"/>
    <w:multiLevelType w:val="hybridMultilevel"/>
    <w:tmpl w:val="558C2DFC"/>
    <w:lvl w:ilvl="0" w:tplc="A0EAAB4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0EA20F58"/>
    <w:multiLevelType w:val="hybridMultilevel"/>
    <w:tmpl w:val="C496509A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0A36697"/>
    <w:multiLevelType w:val="hybridMultilevel"/>
    <w:tmpl w:val="CAA83646"/>
    <w:lvl w:ilvl="0" w:tplc="16C624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4565D96"/>
    <w:multiLevelType w:val="hybridMultilevel"/>
    <w:tmpl w:val="0EBCB8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59224FC"/>
    <w:multiLevelType w:val="hybridMultilevel"/>
    <w:tmpl w:val="27045270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BBA5A25"/>
    <w:multiLevelType w:val="hybridMultilevel"/>
    <w:tmpl w:val="EE106A6A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21704C4"/>
    <w:multiLevelType w:val="hybridMultilevel"/>
    <w:tmpl w:val="E4461604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3B2195A"/>
    <w:multiLevelType w:val="hybridMultilevel"/>
    <w:tmpl w:val="7CAC5604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5764957"/>
    <w:multiLevelType w:val="hybridMultilevel"/>
    <w:tmpl w:val="6778E1EA"/>
    <w:lvl w:ilvl="0" w:tplc="543265D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26053C2B"/>
    <w:multiLevelType w:val="hybridMultilevel"/>
    <w:tmpl w:val="D58AC440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8E10083"/>
    <w:multiLevelType w:val="hybridMultilevel"/>
    <w:tmpl w:val="22BCFE60"/>
    <w:lvl w:ilvl="0" w:tplc="E6E6C12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BB90F99"/>
    <w:multiLevelType w:val="hybridMultilevel"/>
    <w:tmpl w:val="2B3017B6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E2F7D25"/>
    <w:multiLevelType w:val="hybridMultilevel"/>
    <w:tmpl w:val="6EE6F82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2E86117D"/>
    <w:multiLevelType w:val="hybridMultilevel"/>
    <w:tmpl w:val="28C69086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3606434C"/>
    <w:multiLevelType w:val="hybridMultilevel"/>
    <w:tmpl w:val="610A5BD4"/>
    <w:lvl w:ilvl="0" w:tplc="4DE6E0B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7091A5E"/>
    <w:multiLevelType w:val="hybridMultilevel"/>
    <w:tmpl w:val="63AA04BC"/>
    <w:lvl w:ilvl="0" w:tplc="3DFA0F3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3C831D5F"/>
    <w:multiLevelType w:val="hybridMultilevel"/>
    <w:tmpl w:val="09F69168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3EB85745"/>
    <w:multiLevelType w:val="hybridMultilevel"/>
    <w:tmpl w:val="46A0D8EC"/>
    <w:lvl w:ilvl="0" w:tplc="092655A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0856909"/>
    <w:multiLevelType w:val="hybridMultilevel"/>
    <w:tmpl w:val="B71EA232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1AA4A81"/>
    <w:multiLevelType w:val="hybridMultilevel"/>
    <w:tmpl w:val="D57A3F96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462D7893"/>
    <w:multiLevelType w:val="hybridMultilevel"/>
    <w:tmpl w:val="58ECEBCE"/>
    <w:lvl w:ilvl="0" w:tplc="D43A540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46E051AA"/>
    <w:multiLevelType w:val="hybridMultilevel"/>
    <w:tmpl w:val="B49EB980"/>
    <w:lvl w:ilvl="0" w:tplc="BE0ED29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4C4236D0"/>
    <w:multiLevelType w:val="hybridMultilevel"/>
    <w:tmpl w:val="3866F736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4CBE4EF4"/>
    <w:multiLevelType w:val="hybridMultilevel"/>
    <w:tmpl w:val="68FE4E5C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1986B39"/>
    <w:multiLevelType w:val="hybridMultilevel"/>
    <w:tmpl w:val="4F90D8AA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35E12F9"/>
    <w:multiLevelType w:val="hybridMultilevel"/>
    <w:tmpl w:val="0C8EE744"/>
    <w:lvl w:ilvl="0" w:tplc="5F28EB3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58E7509E"/>
    <w:multiLevelType w:val="hybridMultilevel"/>
    <w:tmpl w:val="F612A9CE"/>
    <w:lvl w:ilvl="0" w:tplc="4572B71E">
      <w:start w:val="1"/>
      <w:numFmt w:val="bullet"/>
      <w:lvlText w:val="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59B70C61"/>
    <w:multiLevelType w:val="hybridMultilevel"/>
    <w:tmpl w:val="94AE4D14"/>
    <w:lvl w:ilvl="0" w:tplc="CDB4209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5BFC1154"/>
    <w:multiLevelType w:val="hybridMultilevel"/>
    <w:tmpl w:val="60086C82"/>
    <w:lvl w:ilvl="0" w:tplc="64E8B25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5D2A54CE"/>
    <w:multiLevelType w:val="hybridMultilevel"/>
    <w:tmpl w:val="78B2A8B0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055687E"/>
    <w:multiLevelType w:val="hybridMultilevel"/>
    <w:tmpl w:val="D108C3F4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0BB29E1"/>
    <w:multiLevelType w:val="hybridMultilevel"/>
    <w:tmpl w:val="B45E1962"/>
    <w:lvl w:ilvl="0" w:tplc="AC329056">
      <w:start w:val="2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26045EE"/>
    <w:multiLevelType w:val="hybridMultilevel"/>
    <w:tmpl w:val="252A034C"/>
    <w:lvl w:ilvl="0" w:tplc="97AAC0B2">
      <w:start w:val="12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660172C9"/>
    <w:multiLevelType w:val="hybridMultilevel"/>
    <w:tmpl w:val="AFA6F7C8"/>
    <w:lvl w:ilvl="0" w:tplc="801893DA">
      <w:start w:val="1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6C6E014D"/>
    <w:multiLevelType w:val="hybridMultilevel"/>
    <w:tmpl w:val="23BA0FC6"/>
    <w:lvl w:ilvl="0" w:tplc="FD7ABB04">
      <w:start w:val="82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0106FB1"/>
    <w:multiLevelType w:val="hybridMultilevel"/>
    <w:tmpl w:val="6DFE3446"/>
    <w:lvl w:ilvl="0" w:tplc="00C024EA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>
    <w:nsid w:val="70357FA9"/>
    <w:multiLevelType w:val="hybridMultilevel"/>
    <w:tmpl w:val="69BA5A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2AB5C2">
      <w:start w:val="1"/>
      <w:numFmt w:val="lowerLetter"/>
      <w:lvlText w:val="%2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1A3555E"/>
    <w:multiLevelType w:val="hybridMultilevel"/>
    <w:tmpl w:val="7BF49B8E"/>
    <w:lvl w:ilvl="0" w:tplc="0BDE96E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>
    <w:nsid w:val="72E04EDC"/>
    <w:multiLevelType w:val="hybridMultilevel"/>
    <w:tmpl w:val="45380C10"/>
    <w:lvl w:ilvl="0" w:tplc="A93CDA1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>
    <w:nsid w:val="73500488"/>
    <w:multiLevelType w:val="hybridMultilevel"/>
    <w:tmpl w:val="F7B8E6FA"/>
    <w:lvl w:ilvl="0" w:tplc="0C0C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>
    <w:nsid w:val="74F23ED7"/>
    <w:multiLevelType w:val="hybridMultilevel"/>
    <w:tmpl w:val="FEA0C9DC"/>
    <w:lvl w:ilvl="0" w:tplc="FF2AB5C2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>
    <w:nsid w:val="7B2620F8"/>
    <w:multiLevelType w:val="hybridMultilevel"/>
    <w:tmpl w:val="0D54C402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5"/>
  </w:num>
  <w:num w:numId="2">
    <w:abstractNumId w:val="24"/>
  </w:num>
  <w:num w:numId="3">
    <w:abstractNumId w:val="48"/>
  </w:num>
  <w:num w:numId="4">
    <w:abstractNumId w:val="38"/>
  </w:num>
  <w:num w:numId="5">
    <w:abstractNumId w:val="37"/>
  </w:num>
  <w:num w:numId="6">
    <w:abstractNumId w:val="12"/>
  </w:num>
  <w:num w:numId="7">
    <w:abstractNumId w:val="20"/>
  </w:num>
  <w:num w:numId="8">
    <w:abstractNumId w:val="10"/>
  </w:num>
  <w:num w:numId="9">
    <w:abstractNumId w:val="9"/>
  </w:num>
  <w:num w:numId="10">
    <w:abstractNumId w:val="30"/>
  </w:num>
  <w:num w:numId="11">
    <w:abstractNumId w:val="27"/>
  </w:num>
  <w:num w:numId="12">
    <w:abstractNumId w:val="42"/>
  </w:num>
  <w:num w:numId="13">
    <w:abstractNumId w:val="22"/>
  </w:num>
  <w:num w:numId="14">
    <w:abstractNumId w:val="0"/>
  </w:num>
  <w:num w:numId="15">
    <w:abstractNumId w:val="7"/>
  </w:num>
  <w:num w:numId="16">
    <w:abstractNumId w:val="1"/>
  </w:num>
  <w:num w:numId="17">
    <w:abstractNumId w:val="25"/>
  </w:num>
  <w:num w:numId="18">
    <w:abstractNumId w:val="35"/>
  </w:num>
  <w:num w:numId="19">
    <w:abstractNumId w:val="44"/>
  </w:num>
  <w:num w:numId="20">
    <w:abstractNumId w:val="5"/>
  </w:num>
  <w:num w:numId="21">
    <w:abstractNumId w:val="31"/>
  </w:num>
  <w:num w:numId="22">
    <w:abstractNumId w:val="19"/>
  </w:num>
  <w:num w:numId="23">
    <w:abstractNumId w:val="23"/>
  </w:num>
  <w:num w:numId="24">
    <w:abstractNumId w:val="26"/>
  </w:num>
  <w:num w:numId="25">
    <w:abstractNumId w:val="40"/>
  </w:num>
  <w:num w:numId="26">
    <w:abstractNumId w:val="39"/>
  </w:num>
  <w:num w:numId="27">
    <w:abstractNumId w:val="33"/>
  </w:num>
  <w:num w:numId="28">
    <w:abstractNumId w:val="28"/>
  </w:num>
  <w:num w:numId="29">
    <w:abstractNumId w:val="43"/>
  </w:num>
  <w:num w:numId="30">
    <w:abstractNumId w:val="29"/>
  </w:num>
  <w:num w:numId="31">
    <w:abstractNumId w:val="21"/>
  </w:num>
  <w:num w:numId="32">
    <w:abstractNumId w:val="17"/>
  </w:num>
  <w:num w:numId="33">
    <w:abstractNumId w:val="11"/>
  </w:num>
  <w:num w:numId="34">
    <w:abstractNumId w:val="34"/>
  </w:num>
  <w:num w:numId="35">
    <w:abstractNumId w:val="4"/>
  </w:num>
  <w:num w:numId="36">
    <w:abstractNumId w:val="15"/>
  </w:num>
  <w:num w:numId="37">
    <w:abstractNumId w:val="14"/>
  </w:num>
  <w:num w:numId="38">
    <w:abstractNumId w:val="51"/>
  </w:num>
  <w:num w:numId="39">
    <w:abstractNumId w:val="16"/>
  </w:num>
  <w:num w:numId="40">
    <w:abstractNumId w:val="32"/>
  </w:num>
  <w:num w:numId="41">
    <w:abstractNumId w:val="6"/>
  </w:num>
  <w:num w:numId="42">
    <w:abstractNumId w:val="46"/>
  </w:num>
  <w:num w:numId="43">
    <w:abstractNumId w:val="13"/>
  </w:num>
  <w:num w:numId="44">
    <w:abstractNumId w:val="50"/>
  </w:num>
  <w:num w:numId="45">
    <w:abstractNumId w:val="2"/>
  </w:num>
  <w:num w:numId="46">
    <w:abstractNumId w:val="49"/>
  </w:num>
  <w:num w:numId="47">
    <w:abstractNumId w:val="36"/>
  </w:num>
  <w:num w:numId="48">
    <w:abstractNumId w:val="3"/>
  </w:num>
  <w:num w:numId="49">
    <w:abstractNumId w:val="8"/>
  </w:num>
  <w:num w:numId="50">
    <w:abstractNumId w:val="47"/>
  </w:num>
  <w:num w:numId="51">
    <w:abstractNumId w:val="18"/>
  </w:num>
  <w:num w:numId="52">
    <w:abstractNumId w:val="41"/>
  </w:num>
  <w:numIdMacAtCleanup w:val="5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14185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B51DB"/>
    <w:rsid w:val="00003507"/>
    <w:rsid w:val="00007DF0"/>
    <w:rsid w:val="00010612"/>
    <w:rsid w:val="00013390"/>
    <w:rsid w:val="00016A56"/>
    <w:rsid w:val="00025895"/>
    <w:rsid w:val="00026BF5"/>
    <w:rsid w:val="00041FDE"/>
    <w:rsid w:val="000434A3"/>
    <w:rsid w:val="00045222"/>
    <w:rsid w:val="00045FFC"/>
    <w:rsid w:val="000500E4"/>
    <w:rsid w:val="00051640"/>
    <w:rsid w:val="000536C3"/>
    <w:rsid w:val="00053854"/>
    <w:rsid w:val="000609C1"/>
    <w:rsid w:val="00063AC0"/>
    <w:rsid w:val="0006474B"/>
    <w:rsid w:val="00066311"/>
    <w:rsid w:val="000702C6"/>
    <w:rsid w:val="000768D5"/>
    <w:rsid w:val="00076B1D"/>
    <w:rsid w:val="0008155E"/>
    <w:rsid w:val="00082A7B"/>
    <w:rsid w:val="00082CF6"/>
    <w:rsid w:val="00087671"/>
    <w:rsid w:val="000930D3"/>
    <w:rsid w:val="000942A6"/>
    <w:rsid w:val="00095931"/>
    <w:rsid w:val="00095F93"/>
    <w:rsid w:val="00096B04"/>
    <w:rsid w:val="000A579F"/>
    <w:rsid w:val="000B5E5E"/>
    <w:rsid w:val="000C06FC"/>
    <w:rsid w:val="000E7DD8"/>
    <w:rsid w:val="000F6F25"/>
    <w:rsid w:val="00100BC9"/>
    <w:rsid w:val="00104ADB"/>
    <w:rsid w:val="00120490"/>
    <w:rsid w:val="00120997"/>
    <w:rsid w:val="00122612"/>
    <w:rsid w:val="001301FE"/>
    <w:rsid w:val="00133510"/>
    <w:rsid w:val="001346BF"/>
    <w:rsid w:val="00135D00"/>
    <w:rsid w:val="00143374"/>
    <w:rsid w:val="001436A6"/>
    <w:rsid w:val="001446FB"/>
    <w:rsid w:val="001579D1"/>
    <w:rsid w:val="001603BE"/>
    <w:rsid w:val="001619AA"/>
    <w:rsid w:val="00162A96"/>
    <w:rsid w:val="00163934"/>
    <w:rsid w:val="00163B3E"/>
    <w:rsid w:val="00175B5A"/>
    <w:rsid w:val="00177A55"/>
    <w:rsid w:val="00185A22"/>
    <w:rsid w:val="00192551"/>
    <w:rsid w:val="00193ECD"/>
    <w:rsid w:val="001A4D1D"/>
    <w:rsid w:val="001A521B"/>
    <w:rsid w:val="001B026F"/>
    <w:rsid w:val="001C2DD5"/>
    <w:rsid w:val="001C7C1B"/>
    <w:rsid w:val="001D0292"/>
    <w:rsid w:val="001D03DE"/>
    <w:rsid w:val="001D5F39"/>
    <w:rsid w:val="001D72D2"/>
    <w:rsid w:val="001E7DB9"/>
    <w:rsid w:val="001F0461"/>
    <w:rsid w:val="001F2C51"/>
    <w:rsid w:val="001F32F1"/>
    <w:rsid w:val="001F5619"/>
    <w:rsid w:val="002007EC"/>
    <w:rsid w:val="00201B45"/>
    <w:rsid w:val="002027AE"/>
    <w:rsid w:val="00203DDD"/>
    <w:rsid w:val="00217964"/>
    <w:rsid w:val="00220953"/>
    <w:rsid w:val="00230E3A"/>
    <w:rsid w:val="00231903"/>
    <w:rsid w:val="00234383"/>
    <w:rsid w:val="00234AAA"/>
    <w:rsid w:val="0024099C"/>
    <w:rsid w:val="002478C7"/>
    <w:rsid w:val="00247EB2"/>
    <w:rsid w:val="002520A1"/>
    <w:rsid w:val="0025230F"/>
    <w:rsid w:val="002602FE"/>
    <w:rsid w:val="0026465F"/>
    <w:rsid w:val="00264D96"/>
    <w:rsid w:val="00271793"/>
    <w:rsid w:val="00271904"/>
    <w:rsid w:val="0027379B"/>
    <w:rsid w:val="00276E9A"/>
    <w:rsid w:val="002802E2"/>
    <w:rsid w:val="002864F6"/>
    <w:rsid w:val="002878D6"/>
    <w:rsid w:val="00292CD8"/>
    <w:rsid w:val="00294133"/>
    <w:rsid w:val="002A1A11"/>
    <w:rsid w:val="002A21D2"/>
    <w:rsid w:val="002B4D3C"/>
    <w:rsid w:val="002C0063"/>
    <w:rsid w:val="002C07BD"/>
    <w:rsid w:val="002D6098"/>
    <w:rsid w:val="002E037D"/>
    <w:rsid w:val="002F0909"/>
    <w:rsid w:val="002F4EC7"/>
    <w:rsid w:val="002F6B4A"/>
    <w:rsid w:val="002F7EF4"/>
    <w:rsid w:val="00306392"/>
    <w:rsid w:val="003063E4"/>
    <w:rsid w:val="00307851"/>
    <w:rsid w:val="00312157"/>
    <w:rsid w:val="003138DF"/>
    <w:rsid w:val="00314167"/>
    <w:rsid w:val="00334911"/>
    <w:rsid w:val="00334E1B"/>
    <w:rsid w:val="0033553F"/>
    <w:rsid w:val="00336716"/>
    <w:rsid w:val="003434CF"/>
    <w:rsid w:val="00344853"/>
    <w:rsid w:val="00351457"/>
    <w:rsid w:val="00352556"/>
    <w:rsid w:val="00357C86"/>
    <w:rsid w:val="003704B8"/>
    <w:rsid w:val="00370B2A"/>
    <w:rsid w:val="0037150C"/>
    <w:rsid w:val="00374165"/>
    <w:rsid w:val="0037545A"/>
    <w:rsid w:val="00385850"/>
    <w:rsid w:val="00386288"/>
    <w:rsid w:val="003915A7"/>
    <w:rsid w:val="00392275"/>
    <w:rsid w:val="00392AF8"/>
    <w:rsid w:val="003949F4"/>
    <w:rsid w:val="003A119B"/>
    <w:rsid w:val="003A45ED"/>
    <w:rsid w:val="003B1694"/>
    <w:rsid w:val="003B16FC"/>
    <w:rsid w:val="003B2208"/>
    <w:rsid w:val="003C43EE"/>
    <w:rsid w:val="003D1AFB"/>
    <w:rsid w:val="003E3A5F"/>
    <w:rsid w:val="003E47E9"/>
    <w:rsid w:val="003F353C"/>
    <w:rsid w:val="0040534D"/>
    <w:rsid w:val="00406072"/>
    <w:rsid w:val="00407396"/>
    <w:rsid w:val="00416279"/>
    <w:rsid w:val="0041706D"/>
    <w:rsid w:val="004172A5"/>
    <w:rsid w:val="00423249"/>
    <w:rsid w:val="004243BA"/>
    <w:rsid w:val="00431EF9"/>
    <w:rsid w:val="00434EC3"/>
    <w:rsid w:val="004465C5"/>
    <w:rsid w:val="00446C55"/>
    <w:rsid w:val="00447A6D"/>
    <w:rsid w:val="00447A6F"/>
    <w:rsid w:val="00463770"/>
    <w:rsid w:val="0046409F"/>
    <w:rsid w:val="00464618"/>
    <w:rsid w:val="0046618A"/>
    <w:rsid w:val="00467988"/>
    <w:rsid w:val="0047259A"/>
    <w:rsid w:val="00480723"/>
    <w:rsid w:val="0048086E"/>
    <w:rsid w:val="00483690"/>
    <w:rsid w:val="004875FA"/>
    <w:rsid w:val="00492948"/>
    <w:rsid w:val="00496F88"/>
    <w:rsid w:val="004A5A43"/>
    <w:rsid w:val="004B2DCE"/>
    <w:rsid w:val="004C0F0D"/>
    <w:rsid w:val="004C1D3B"/>
    <w:rsid w:val="004C3FCC"/>
    <w:rsid w:val="004D05FB"/>
    <w:rsid w:val="004D71B9"/>
    <w:rsid w:val="004D7889"/>
    <w:rsid w:val="004D7BBF"/>
    <w:rsid w:val="004E16C3"/>
    <w:rsid w:val="004E3BFF"/>
    <w:rsid w:val="004E4E58"/>
    <w:rsid w:val="004F4A62"/>
    <w:rsid w:val="0050213F"/>
    <w:rsid w:val="00502629"/>
    <w:rsid w:val="005148EF"/>
    <w:rsid w:val="00515E01"/>
    <w:rsid w:val="00543CAF"/>
    <w:rsid w:val="00546771"/>
    <w:rsid w:val="00552E96"/>
    <w:rsid w:val="0055386A"/>
    <w:rsid w:val="00556E00"/>
    <w:rsid w:val="0056209A"/>
    <w:rsid w:val="00563546"/>
    <w:rsid w:val="00580A0C"/>
    <w:rsid w:val="00581781"/>
    <w:rsid w:val="00581E7E"/>
    <w:rsid w:val="00585707"/>
    <w:rsid w:val="00590653"/>
    <w:rsid w:val="00591C8D"/>
    <w:rsid w:val="005924A2"/>
    <w:rsid w:val="005B737F"/>
    <w:rsid w:val="005C4D62"/>
    <w:rsid w:val="005D2E80"/>
    <w:rsid w:val="005D4102"/>
    <w:rsid w:val="005E21C3"/>
    <w:rsid w:val="005E59F9"/>
    <w:rsid w:val="005F23A4"/>
    <w:rsid w:val="005F7325"/>
    <w:rsid w:val="0060724B"/>
    <w:rsid w:val="00611A62"/>
    <w:rsid w:val="00612285"/>
    <w:rsid w:val="006212F0"/>
    <w:rsid w:val="00626809"/>
    <w:rsid w:val="00631812"/>
    <w:rsid w:val="0063478A"/>
    <w:rsid w:val="0063663B"/>
    <w:rsid w:val="00640039"/>
    <w:rsid w:val="0064012B"/>
    <w:rsid w:val="0064435F"/>
    <w:rsid w:val="00653009"/>
    <w:rsid w:val="0065594F"/>
    <w:rsid w:val="0065627B"/>
    <w:rsid w:val="00657F54"/>
    <w:rsid w:val="00661D59"/>
    <w:rsid w:val="006752DA"/>
    <w:rsid w:val="00676B73"/>
    <w:rsid w:val="00677B16"/>
    <w:rsid w:val="00680C02"/>
    <w:rsid w:val="006A131F"/>
    <w:rsid w:val="006B1071"/>
    <w:rsid w:val="006B4FC5"/>
    <w:rsid w:val="006C48A4"/>
    <w:rsid w:val="006C69E3"/>
    <w:rsid w:val="006D3479"/>
    <w:rsid w:val="006D4E75"/>
    <w:rsid w:val="006E7D63"/>
    <w:rsid w:val="006F0DFC"/>
    <w:rsid w:val="006F4E07"/>
    <w:rsid w:val="00702A54"/>
    <w:rsid w:val="00705F95"/>
    <w:rsid w:val="00710063"/>
    <w:rsid w:val="00712559"/>
    <w:rsid w:val="00724300"/>
    <w:rsid w:val="00724FCF"/>
    <w:rsid w:val="0072775E"/>
    <w:rsid w:val="00727B95"/>
    <w:rsid w:val="007316F9"/>
    <w:rsid w:val="00731ECE"/>
    <w:rsid w:val="007331DC"/>
    <w:rsid w:val="007371DA"/>
    <w:rsid w:val="007510A9"/>
    <w:rsid w:val="00751829"/>
    <w:rsid w:val="007559D4"/>
    <w:rsid w:val="0076419A"/>
    <w:rsid w:val="00766850"/>
    <w:rsid w:val="00770B3F"/>
    <w:rsid w:val="00774283"/>
    <w:rsid w:val="00776F00"/>
    <w:rsid w:val="00784651"/>
    <w:rsid w:val="00784A11"/>
    <w:rsid w:val="00784FA1"/>
    <w:rsid w:val="00785F2D"/>
    <w:rsid w:val="00793816"/>
    <w:rsid w:val="00793B42"/>
    <w:rsid w:val="00794E05"/>
    <w:rsid w:val="007A7593"/>
    <w:rsid w:val="007B7781"/>
    <w:rsid w:val="007C587E"/>
    <w:rsid w:val="007D031F"/>
    <w:rsid w:val="007D6110"/>
    <w:rsid w:val="007D7C36"/>
    <w:rsid w:val="007E0845"/>
    <w:rsid w:val="007E5B50"/>
    <w:rsid w:val="007F045B"/>
    <w:rsid w:val="007F72E4"/>
    <w:rsid w:val="007F7F4D"/>
    <w:rsid w:val="0080591D"/>
    <w:rsid w:val="00807256"/>
    <w:rsid w:val="00807344"/>
    <w:rsid w:val="00823F90"/>
    <w:rsid w:val="00831AA2"/>
    <w:rsid w:val="008335AC"/>
    <w:rsid w:val="00834ABE"/>
    <w:rsid w:val="00840222"/>
    <w:rsid w:val="008438F5"/>
    <w:rsid w:val="00845826"/>
    <w:rsid w:val="00846164"/>
    <w:rsid w:val="0084692A"/>
    <w:rsid w:val="00850565"/>
    <w:rsid w:val="008517AB"/>
    <w:rsid w:val="00852E7B"/>
    <w:rsid w:val="00857AD5"/>
    <w:rsid w:val="00857CF6"/>
    <w:rsid w:val="00866DD3"/>
    <w:rsid w:val="00883577"/>
    <w:rsid w:val="008853E7"/>
    <w:rsid w:val="008903D3"/>
    <w:rsid w:val="00891353"/>
    <w:rsid w:val="00895909"/>
    <w:rsid w:val="008A1F43"/>
    <w:rsid w:val="008B0F52"/>
    <w:rsid w:val="008C13C4"/>
    <w:rsid w:val="008D2603"/>
    <w:rsid w:val="008D595E"/>
    <w:rsid w:val="008D6C46"/>
    <w:rsid w:val="008D7122"/>
    <w:rsid w:val="008E04CD"/>
    <w:rsid w:val="008E28DE"/>
    <w:rsid w:val="008E6427"/>
    <w:rsid w:val="008F0C23"/>
    <w:rsid w:val="008F576C"/>
    <w:rsid w:val="008F619F"/>
    <w:rsid w:val="00923950"/>
    <w:rsid w:val="0094073C"/>
    <w:rsid w:val="00962D80"/>
    <w:rsid w:val="00971DED"/>
    <w:rsid w:val="00977E41"/>
    <w:rsid w:val="009858BF"/>
    <w:rsid w:val="00986622"/>
    <w:rsid w:val="00990A09"/>
    <w:rsid w:val="00990D46"/>
    <w:rsid w:val="00990D53"/>
    <w:rsid w:val="0099464E"/>
    <w:rsid w:val="009A2DDD"/>
    <w:rsid w:val="009A7119"/>
    <w:rsid w:val="009A772E"/>
    <w:rsid w:val="009B0B2A"/>
    <w:rsid w:val="009B5791"/>
    <w:rsid w:val="009C47C8"/>
    <w:rsid w:val="009C6EC0"/>
    <w:rsid w:val="009D3702"/>
    <w:rsid w:val="009D37F0"/>
    <w:rsid w:val="009D52ED"/>
    <w:rsid w:val="009E6675"/>
    <w:rsid w:val="009F40CD"/>
    <w:rsid w:val="009F63F9"/>
    <w:rsid w:val="009F650D"/>
    <w:rsid w:val="009F6AED"/>
    <w:rsid w:val="00A00BCF"/>
    <w:rsid w:val="00A03C7F"/>
    <w:rsid w:val="00A06A2C"/>
    <w:rsid w:val="00A11D89"/>
    <w:rsid w:val="00A14590"/>
    <w:rsid w:val="00A162F5"/>
    <w:rsid w:val="00A1780C"/>
    <w:rsid w:val="00A37CE4"/>
    <w:rsid w:val="00A43312"/>
    <w:rsid w:val="00A43A76"/>
    <w:rsid w:val="00A46A73"/>
    <w:rsid w:val="00A52410"/>
    <w:rsid w:val="00A639A0"/>
    <w:rsid w:val="00A66A53"/>
    <w:rsid w:val="00A70F3C"/>
    <w:rsid w:val="00A71EC4"/>
    <w:rsid w:val="00A83025"/>
    <w:rsid w:val="00A8637C"/>
    <w:rsid w:val="00A95D0F"/>
    <w:rsid w:val="00AB3734"/>
    <w:rsid w:val="00AC381E"/>
    <w:rsid w:val="00AC3D79"/>
    <w:rsid w:val="00AD2067"/>
    <w:rsid w:val="00AD28B4"/>
    <w:rsid w:val="00AE1306"/>
    <w:rsid w:val="00AE146F"/>
    <w:rsid w:val="00AE353C"/>
    <w:rsid w:val="00AE54C9"/>
    <w:rsid w:val="00AE58BE"/>
    <w:rsid w:val="00AE71F9"/>
    <w:rsid w:val="00AF2032"/>
    <w:rsid w:val="00AF4B39"/>
    <w:rsid w:val="00AF6612"/>
    <w:rsid w:val="00B02C08"/>
    <w:rsid w:val="00B03F16"/>
    <w:rsid w:val="00B14D13"/>
    <w:rsid w:val="00B16705"/>
    <w:rsid w:val="00B178FF"/>
    <w:rsid w:val="00B24243"/>
    <w:rsid w:val="00B2610E"/>
    <w:rsid w:val="00B276FD"/>
    <w:rsid w:val="00B3067A"/>
    <w:rsid w:val="00B30C66"/>
    <w:rsid w:val="00B32A0D"/>
    <w:rsid w:val="00B3358A"/>
    <w:rsid w:val="00B37AF6"/>
    <w:rsid w:val="00B420AB"/>
    <w:rsid w:val="00B45DA8"/>
    <w:rsid w:val="00B5076D"/>
    <w:rsid w:val="00B51D61"/>
    <w:rsid w:val="00B52216"/>
    <w:rsid w:val="00B54548"/>
    <w:rsid w:val="00B55D13"/>
    <w:rsid w:val="00B561EB"/>
    <w:rsid w:val="00B57522"/>
    <w:rsid w:val="00B611DA"/>
    <w:rsid w:val="00B64351"/>
    <w:rsid w:val="00B71DD8"/>
    <w:rsid w:val="00B802A3"/>
    <w:rsid w:val="00B818D6"/>
    <w:rsid w:val="00B81E6C"/>
    <w:rsid w:val="00B92BA7"/>
    <w:rsid w:val="00B95608"/>
    <w:rsid w:val="00BA0336"/>
    <w:rsid w:val="00BA6567"/>
    <w:rsid w:val="00BB00E7"/>
    <w:rsid w:val="00BB44FE"/>
    <w:rsid w:val="00BB46D5"/>
    <w:rsid w:val="00BB51DB"/>
    <w:rsid w:val="00BB6562"/>
    <w:rsid w:val="00BB6FEF"/>
    <w:rsid w:val="00BB76B4"/>
    <w:rsid w:val="00BC02CA"/>
    <w:rsid w:val="00BC10C9"/>
    <w:rsid w:val="00BC28B6"/>
    <w:rsid w:val="00BD34B3"/>
    <w:rsid w:val="00BD7A18"/>
    <w:rsid w:val="00BE1A28"/>
    <w:rsid w:val="00BE5FF4"/>
    <w:rsid w:val="00BE687F"/>
    <w:rsid w:val="00C00850"/>
    <w:rsid w:val="00C02DA1"/>
    <w:rsid w:val="00C07F56"/>
    <w:rsid w:val="00C168FA"/>
    <w:rsid w:val="00C20777"/>
    <w:rsid w:val="00C2569C"/>
    <w:rsid w:val="00C26789"/>
    <w:rsid w:val="00C312A8"/>
    <w:rsid w:val="00C4249D"/>
    <w:rsid w:val="00C44468"/>
    <w:rsid w:val="00C44AF9"/>
    <w:rsid w:val="00C4693E"/>
    <w:rsid w:val="00C46A19"/>
    <w:rsid w:val="00C53583"/>
    <w:rsid w:val="00C60029"/>
    <w:rsid w:val="00C670E9"/>
    <w:rsid w:val="00C73A1A"/>
    <w:rsid w:val="00C73B60"/>
    <w:rsid w:val="00C80D68"/>
    <w:rsid w:val="00CA019E"/>
    <w:rsid w:val="00CA0751"/>
    <w:rsid w:val="00CA21C3"/>
    <w:rsid w:val="00CA43EB"/>
    <w:rsid w:val="00CA6E19"/>
    <w:rsid w:val="00CB3195"/>
    <w:rsid w:val="00CB6652"/>
    <w:rsid w:val="00CC4DA6"/>
    <w:rsid w:val="00CC4FAE"/>
    <w:rsid w:val="00CC7957"/>
    <w:rsid w:val="00CD1D94"/>
    <w:rsid w:val="00CD20DA"/>
    <w:rsid w:val="00CD7BB3"/>
    <w:rsid w:val="00CE27F7"/>
    <w:rsid w:val="00CF3444"/>
    <w:rsid w:val="00D01EA9"/>
    <w:rsid w:val="00D10AC8"/>
    <w:rsid w:val="00D127C5"/>
    <w:rsid w:val="00D12B5B"/>
    <w:rsid w:val="00D12EBA"/>
    <w:rsid w:val="00D1626B"/>
    <w:rsid w:val="00D175C0"/>
    <w:rsid w:val="00D209C1"/>
    <w:rsid w:val="00D21E49"/>
    <w:rsid w:val="00D24756"/>
    <w:rsid w:val="00D302B0"/>
    <w:rsid w:val="00D41E57"/>
    <w:rsid w:val="00D539EA"/>
    <w:rsid w:val="00D55016"/>
    <w:rsid w:val="00D55FC9"/>
    <w:rsid w:val="00D57383"/>
    <w:rsid w:val="00D57AC6"/>
    <w:rsid w:val="00D6073B"/>
    <w:rsid w:val="00D64EE1"/>
    <w:rsid w:val="00D80921"/>
    <w:rsid w:val="00D93D29"/>
    <w:rsid w:val="00D94B77"/>
    <w:rsid w:val="00D96B5F"/>
    <w:rsid w:val="00D9787E"/>
    <w:rsid w:val="00DA00D0"/>
    <w:rsid w:val="00DA04EB"/>
    <w:rsid w:val="00DA6D7F"/>
    <w:rsid w:val="00DA79B3"/>
    <w:rsid w:val="00DA7EA4"/>
    <w:rsid w:val="00DB1FE8"/>
    <w:rsid w:val="00DB30B2"/>
    <w:rsid w:val="00DC220D"/>
    <w:rsid w:val="00DC3B15"/>
    <w:rsid w:val="00DC5A16"/>
    <w:rsid w:val="00DD4505"/>
    <w:rsid w:val="00DD4C4D"/>
    <w:rsid w:val="00DE60D4"/>
    <w:rsid w:val="00DE755E"/>
    <w:rsid w:val="00DF350B"/>
    <w:rsid w:val="00DF49EB"/>
    <w:rsid w:val="00DF52C9"/>
    <w:rsid w:val="00E1187E"/>
    <w:rsid w:val="00E14F30"/>
    <w:rsid w:val="00E21764"/>
    <w:rsid w:val="00E22946"/>
    <w:rsid w:val="00E249F8"/>
    <w:rsid w:val="00E2512B"/>
    <w:rsid w:val="00E32BA3"/>
    <w:rsid w:val="00E32E3A"/>
    <w:rsid w:val="00E34EF9"/>
    <w:rsid w:val="00E3582F"/>
    <w:rsid w:val="00E3718B"/>
    <w:rsid w:val="00E40247"/>
    <w:rsid w:val="00E46899"/>
    <w:rsid w:val="00E4708F"/>
    <w:rsid w:val="00E536F9"/>
    <w:rsid w:val="00E60128"/>
    <w:rsid w:val="00E60DD3"/>
    <w:rsid w:val="00E62BDF"/>
    <w:rsid w:val="00E64E08"/>
    <w:rsid w:val="00E71A89"/>
    <w:rsid w:val="00E720CD"/>
    <w:rsid w:val="00E810BE"/>
    <w:rsid w:val="00E903AD"/>
    <w:rsid w:val="00E90BA2"/>
    <w:rsid w:val="00E90F02"/>
    <w:rsid w:val="00E94CBF"/>
    <w:rsid w:val="00EA30FE"/>
    <w:rsid w:val="00EB1F2D"/>
    <w:rsid w:val="00EB5F55"/>
    <w:rsid w:val="00EC31A3"/>
    <w:rsid w:val="00ED5226"/>
    <w:rsid w:val="00EE58B7"/>
    <w:rsid w:val="00EF33B4"/>
    <w:rsid w:val="00F01D35"/>
    <w:rsid w:val="00F01EBC"/>
    <w:rsid w:val="00F02936"/>
    <w:rsid w:val="00F1002D"/>
    <w:rsid w:val="00F2258C"/>
    <w:rsid w:val="00F23C38"/>
    <w:rsid w:val="00F30370"/>
    <w:rsid w:val="00F325E1"/>
    <w:rsid w:val="00F33245"/>
    <w:rsid w:val="00F34CB2"/>
    <w:rsid w:val="00F4220F"/>
    <w:rsid w:val="00F51F2C"/>
    <w:rsid w:val="00F52F39"/>
    <w:rsid w:val="00F6008C"/>
    <w:rsid w:val="00F70505"/>
    <w:rsid w:val="00F76F38"/>
    <w:rsid w:val="00F776E9"/>
    <w:rsid w:val="00F81579"/>
    <w:rsid w:val="00F81A38"/>
    <w:rsid w:val="00F83879"/>
    <w:rsid w:val="00F8533C"/>
    <w:rsid w:val="00F86FAD"/>
    <w:rsid w:val="00F94481"/>
    <w:rsid w:val="00FA7B48"/>
    <w:rsid w:val="00FB24EA"/>
    <w:rsid w:val="00FB3BC1"/>
    <w:rsid w:val="00FB501D"/>
    <w:rsid w:val="00FB6978"/>
    <w:rsid w:val="00FC4480"/>
    <w:rsid w:val="00FD15C1"/>
    <w:rsid w:val="00FD5AEF"/>
    <w:rsid w:val="00FE27EC"/>
    <w:rsid w:val="00FE416E"/>
    <w:rsid w:val="00FE7B6A"/>
    <w:rsid w:val="00FF4791"/>
    <w:rsid w:val="00FF48CF"/>
    <w:rsid w:val="00FF4D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185">
      <o:colormenu v:ext="edit" fillcolor="none" strokecolor="none"/>
    </o:shapedefaults>
    <o:shapelayout v:ext="edit">
      <o:idmap v:ext="edit" data="1,4,6,8,10,13"/>
      <o:rules v:ext="edit">
        <o:r id="V:Rule1" type="arc" idref="#_x0000_s6856"/>
      </o:rules>
      <o:regrouptable v:ext="edit">
        <o:entry new="1" old="0"/>
        <o:entry new="2" old="0"/>
        <o:entry new="5" old="0"/>
        <o:entry new="6" old="5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27F7"/>
  </w:style>
  <w:style w:type="paragraph" w:styleId="Heading1">
    <w:name w:val="heading 1"/>
    <w:basedOn w:val="Normal"/>
    <w:next w:val="Normal"/>
    <w:link w:val="Heading1Char"/>
    <w:qFormat/>
    <w:rsid w:val="00990A0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C44AF9"/>
    <w:pPr>
      <w:keepNext/>
      <w:tabs>
        <w:tab w:val="left" w:pos="4680"/>
        <w:tab w:val="left" w:pos="8841"/>
      </w:tabs>
      <w:spacing w:after="0" w:line="240" w:lineRule="auto"/>
      <w:outlineLvl w:val="1"/>
    </w:pPr>
    <w:rPr>
      <w:rFonts w:ascii="Arial" w:eastAsia="Times New Roman" w:hAnsi="Arial" w:cs="Times New Roman"/>
      <w:b/>
      <w:szCs w:val="20"/>
      <w:lang w:val="fr-CA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A772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D93D29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B51DB"/>
  </w:style>
  <w:style w:type="paragraph" w:styleId="Footer">
    <w:name w:val="footer"/>
    <w:basedOn w:val="Normal"/>
    <w:link w:val="Foot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BB51DB"/>
  </w:style>
  <w:style w:type="paragraph" w:styleId="BalloonText">
    <w:name w:val="Balloon Text"/>
    <w:basedOn w:val="Normal"/>
    <w:link w:val="BalloonTextChar"/>
    <w:semiHidden/>
    <w:unhideWhenUsed/>
    <w:rsid w:val="00BB5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51DB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9B5791"/>
  </w:style>
  <w:style w:type="paragraph" w:styleId="DocumentMap">
    <w:name w:val="Document Map"/>
    <w:basedOn w:val="Normal"/>
    <w:link w:val="DocumentMapChar"/>
    <w:uiPriority w:val="99"/>
    <w:semiHidden/>
    <w:unhideWhenUsed/>
    <w:rsid w:val="004D7B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D7BBF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C44AF9"/>
    <w:rPr>
      <w:rFonts w:ascii="Arial" w:eastAsia="Times New Roman" w:hAnsi="Arial" w:cs="Times New Roman"/>
      <w:b/>
      <w:szCs w:val="20"/>
      <w:lang w:val="fr-CA"/>
    </w:rPr>
  </w:style>
  <w:style w:type="paragraph" w:styleId="BodyText">
    <w:name w:val="Body Text"/>
    <w:basedOn w:val="Normal"/>
    <w:link w:val="BodyTextChar"/>
    <w:rsid w:val="00C44AF9"/>
    <w:pPr>
      <w:spacing w:after="0" w:line="240" w:lineRule="auto"/>
    </w:pPr>
    <w:rPr>
      <w:rFonts w:ascii="Arial" w:eastAsia="Times New Roman" w:hAnsi="Arial" w:cs="Times New Roman"/>
      <w:sz w:val="28"/>
      <w:szCs w:val="20"/>
      <w:lang w:val="fr-CA"/>
    </w:rPr>
  </w:style>
  <w:style w:type="character" w:customStyle="1" w:styleId="BodyTextChar">
    <w:name w:val="Body Text Char"/>
    <w:basedOn w:val="DefaultParagraphFont"/>
    <w:link w:val="BodyText"/>
    <w:rsid w:val="00C44AF9"/>
    <w:rPr>
      <w:rFonts w:ascii="Arial" w:eastAsia="Times New Roman" w:hAnsi="Arial" w:cs="Times New Roman"/>
      <w:sz w:val="28"/>
      <w:szCs w:val="20"/>
      <w:lang w:val="fr-CA"/>
    </w:rPr>
  </w:style>
  <w:style w:type="character" w:styleId="Hyperlink">
    <w:name w:val="Hyperlink"/>
    <w:basedOn w:val="DefaultParagraphFont"/>
    <w:rsid w:val="00C44AF9"/>
    <w:rPr>
      <w:color w:val="0000FF"/>
      <w:u w:val="single"/>
    </w:rPr>
  </w:style>
  <w:style w:type="character" w:styleId="FollowedHyperlink">
    <w:name w:val="FollowedHyperlink"/>
    <w:basedOn w:val="DefaultParagraphFont"/>
    <w:unhideWhenUsed/>
    <w:rsid w:val="00F33245"/>
    <w:rPr>
      <w:color w:val="800080" w:themeColor="followedHyperlink"/>
      <w:u w:val="single"/>
    </w:rPr>
  </w:style>
  <w:style w:type="table" w:styleId="TableGrid">
    <w:name w:val="Table Grid"/>
    <w:basedOn w:val="TableNormal"/>
    <w:rsid w:val="00D96B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990A0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7D7C36"/>
    <w:rPr>
      <w:color w:val="808080"/>
    </w:rPr>
  </w:style>
  <w:style w:type="paragraph" w:styleId="PlainText">
    <w:name w:val="Plain Text"/>
    <w:basedOn w:val="Normal"/>
    <w:link w:val="PlainTextChar"/>
    <w:rsid w:val="00680C0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 w:eastAsia="fr-FR"/>
    </w:rPr>
  </w:style>
  <w:style w:type="character" w:customStyle="1" w:styleId="PlainTextChar">
    <w:name w:val="Plain Text Char"/>
    <w:basedOn w:val="DefaultParagraphFont"/>
    <w:link w:val="PlainText"/>
    <w:rsid w:val="00680C02"/>
    <w:rPr>
      <w:rFonts w:ascii="Courier New" w:eastAsia="Times New Roman" w:hAnsi="Courier New" w:cs="Times New Roman"/>
      <w:sz w:val="20"/>
      <w:szCs w:val="20"/>
      <w:lang w:val="en-US" w:eastAsia="fr-FR"/>
    </w:rPr>
  </w:style>
  <w:style w:type="character" w:customStyle="1" w:styleId="Heading5Char">
    <w:name w:val="Heading 5 Char"/>
    <w:basedOn w:val="DefaultParagraphFont"/>
    <w:link w:val="Heading5"/>
    <w:rsid w:val="00D93D29"/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772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Style1">
    <w:name w:val="Style1"/>
    <w:basedOn w:val="Header"/>
    <w:qFormat/>
    <w:rsid w:val="00990A0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4320"/>
        <w:tab w:val="clear" w:pos="8640"/>
      </w:tabs>
      <w:ind w:left="-709" w:right="93" w:hanging="5"/>
      <w:outlineLvl w:val="0"/>
    </w:pPr>
    <w:rPr>
      <w:rFonts w:cstheme="minorHAnsi"/>
      <w:b/>
      <w:lang w:val="fr-CA"/>
    </w:rPr>
  </w:style>
  <w:style w:type="paragraph" w:styleId="ListParagraph">
    <w:name w:val="List Paragraph"/>
    <w:basedOn w:val="Normal"/>
    <w:uiPriority w:val="34"/>
    <w:rsid w:val="00F01EBC"/>
    <w:pPr>
      <w:ind w:left="720"/>
      <w:contextualSpacing/>
    </w:pPr>
  </w:style>
  <w:style w:type="paragraph" w:styleId="NormalWeb">
    <w:name w:val="Normal (Web)"/>
    <w:basedOn w:val="Normal"/>
    <w:rsid w:val="001D03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styleId="BodyTextIndent">
    <w:name w:val="Body Text Indent"/>
    <w:basedOn w:val="Normal"/>
    <w:link w:val="BodyTextIndentChar"/>
    <w:rsid w:val="0046798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character" w:customStyle="1" w:styleId="BodyTextIndentChar">
    <w:name w:val="Body Text Indent Char"/>
    <w:basedOn w:val="DefaultParagraphFont"/>
    <w:link w:val="BodyTextIndent"/>
    <w:rsid w:val="00467988"/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styleId="CommentText">
    <w:name w:val="annotation text"/>
    <w:basedOn w:val="Normal"/>
    <w:link w:val="CommentTextChar"/>
    <w:semiHidden/>
    <w:rsid w:val="006752D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fr-FR"/>
    </w:rPr>
  </w:style>
  <w:style w:type="character" w:customStyle="1" w:styleId="CommentTextChar">
    <w:name w:val="Comment Text Char"/>
    <w:basedOn w:val="DefaultParagraphFont"/>
    <w:link w:val="CommentText"/>
    <w:semiHidden/>
    <w:rsid w:val="006752DA"/>
    <w:rPr>
      <w:rFonts w:ascii="Times New Roman" w:eastAsia="Times New Roman" w:hAnsi="Times New Roman" w:cs="Times New Roman"/>
      <w:sz w:val="20"/>
      <w:szCs w:val="20"/>
      <w:lang w:val="en-US" w:eastAsia="fr-FR"/>
    </w:rPr>
  </w:style>
  <w:style w:type="character" w:customStyle="1" w:styleId="normalpt">
    <w:name w:val="normalpt"/>
    <w:basedOn w:val="DefaultParagraphFont"/>
    <w:rsid w:val="006752DA"/>
  </w:style>
  <w:style w:type="paragraph" w:customStyle="1" w:styleId="noirpt">
    <w:name w:val="noirpt"/>
    <w:basedOn w:val="Normal"/>
    <w:rsid w:val="006752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styleId="TOC1">
    <w:name w:val="toc 1"/>
    <w:basedOn w:val="Normal"/>
    <w:next w:val="Normal"/>
    <w:autoRedefine/>
    <w:semiHidden/>
    <w:rsid w:val="006752DA"/>
    <w:pPr>
      <w:spacing w:before="120" w:after="120" w:line="240" w:lineRule="auto"/>
    </w:pPr>
    <w:rPr>
      <w:rFonts w:ascii="Times New Roman" w:eastAsia="Times New Roman" w:hAnsi="Times New Roman" w:cs="Times New Roman"/>
      <w:b/>
      <w:bCs/>
      <w:caps/>
      <w:sz w:val="24"/>
      <w:szCs w:val="24"/>
      <w:lang w:val="en-GB"/>
    </w:rPr>
  </w:style>
  <w:style w:type="character" w:customStyle="1" w:styleId="displayinline1">
    <w:name w:val="displayinline1"/>
    <w:basedOn w:val="DefaultParagraphFont"/>
    <w:rsid w:val="006F4E07"/>
    <w:rPr>
      <w:rFonts w:ascii="Verdana" w:hAnsi="Verdana" w:hint="default"/>
      <w:vanish w:val="0"/>
      <w:webHidden w:val="0"/>
      <w:color w:val="000000"/>
      <w:specVanish w:val="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E8963D-37C8-40B7-B7FB-1409309703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92</Words>
  <Characters>2159</Characters>
  <Application>Microsoft Office Word</Application>
  <DocSecurity>0</DocSecurity>
  <Lines>17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overnment of Manitoba</Company>
  <LinksUpToDate>false</LinksUpToDate>
  <CharactersWithSpaces>25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ponsin</dc:creator>
  <cp:lastModifiedBy>jperrinlev</cp:lastModifiedBy>
  <cp:revision>2</cp:revision>
  <cp:lastPrinted>2013-03-20T15:21:00Z</cp:lastPrinted>
  <dcterms:created xsi:type="dcterms:W3CDTF">2013-04-25T15:50:00Z</dcterms:created>
  <dcterms:modified xsi:type="dcterms:W3CDTF">2013-04-25T15:50:00Z</dcterms:modified>
</cp:coreProperties>
</file>